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493D" w:rsidRPr="005072FC" w:rsidRDefault="000D493D" w:rsidP="00BA5F84">
      <w:pPr>
        <w:pStyle w:val="Heading1"/>
        <w:pBdr>
          <w:bottom w:val="double" w:sz="4" w:space="1" w:color="auto"/>
        </w:pBdr>
        <w:jc w:val="center"/>
        <w:rPr>
          <w:sz w:val="28"/>
          <w:szCs w:val="28"/>
          <w:lang w:val="sv-SE"/>
        </w:rPr>
      </w:pPr>
      <w:r w:rsidRPr="005072FC">
        <w:rPr>
          <w:sz w:val="28"/>
          <w:szCs w:val="28"/>
          <w:lang w:val="sv-SE"/>
        </w:rPr>
        <w:t>PENYELESAIAN</w:t>
      </w:r>
      <w:r w:rsidR="00EA396E" w:rsidRPr="005072FC">
        <w:rPr>
          <w:sz w:val="28"/>
          <w:szCs w:val="28"/>
          <w:lang w:val="sv-SE"/>
        </w:rPr>
        <w:t xml:space="preserve"> </w:t>
      </w:r>
      <w:r w:rsidRPr="005072FC">
        <w:rPr>
          <w:sz w:val="28"/>
          <w:szCs w:val="28"/>
          <w:lang w:val="sv-SE"/>
        </w:rPr>
        <w:t xml:space="preserve">SOAL-SOAL </w:t>
      </w:r>
      <w:r w:rsidR="00EA396E" w:rsidRPr="005072FC">
        <w:rPr>
          <w:sz w:val="28"/>
          <w:szCs w:val="28"/>
          <w:lang w:val="sv-SE"/>
        </w:rPr>
        <w:t>SELEKSI FISIKA</w:t>
      </w:r>
    </w:p>
    <w:p w:rsidR="00EA396E" w:rsidRPr="005072FC" w:rsidRDefault="000D493D" w:rsidP="00BA5F84">
      <w:pPr>
        <w:pStyle w:val="Heading1"/>
        <w:pBdr>
          <w:bottom w:val="double" w:sz="4" w:space="1" w:color="auto"/>
        </w:pBdr>
        <w:jc w:val="center"/>
        <w:rPr>
          <w:sz w:val="28"/>
          <w:szCs w:val="28"/>
          <w:lang w:val="sv-SE"/>
        </w:rPr>
      </w:pPr>
      <w:r w:rsidRPr="005072FC">
        <w:rPr>
          <w:sz w:val="28"/>
          <w:szCs w:val="28"/>
          <w:lang w:val="sv-SE"/>
        </w:rPr>
        <w:t>TINGKAT PROPINSI - 2006</w:t>
      </w:r>
    </w:p>
    <w:p w:rsidR="00EA396E" w:rsidRPr="005072FC" w:rsidRDefault="00EA396E">
      <w:pPr>
        <w:rPr>
          <w:sz w:val="22"/>
          <w:szCs w:val="22"/>
          <w:lang w:val="sv-SE"/>
        </w:rPr>
      </w:pPr>
    </w:p>
    <w:p w:rsidR="002E7241" w:rsidRPr="005072FC" w:rsidRDefault="002E7241">
      <w:pPr>
        <w:rPr>
          <w:sz w:val="22"/>
          <w:szCs w:val="22"/>
          <w:lang w:val="sv-SE"/>
        </w:rPr>
      </w:pPr>
    </w:p>
    <w:p w:rsidR="00CA04A0" w:rsidRDefault="00F41BFB" w:rsidP="00CA04A0">
      <w:pPr>
        <w:tabs>
          <w:tab w:val="left" w:pos="924"/>
        </w:tabs>
        <w:spacing w:line="360" w:lineRule="auto"/>
        <w:rPr>
          <w:lang w:val="sv-SE"/>
        </w:rPr>
      </w:pPr>
      <w:r>
        <w:rPr>
          <w:noProof/>
          <w:lang w:val="en-US"/>
        </w:rPr>
        <w:pict>
          <v:group id="_x0000_s1822" style="position:absolute;margin-left:28.7pt;margin-top:16.6pt;width:145.9pt;height:99.45pt;z-index:251653120" coordorigin="2401,3548" coordsize="2918,1989">
            <v:group id="_x0000_s1823" style="position:absolute;left:2534;top:3548;width:2188;height:1579" coordorigin="2548,5588" coordsize="3366,2160">
              <v:group id="_x0000_s1824" style="position:absolute;left:2548;top:5588;width:3366;height:2160" coordorigin="2548,5588" coordsize="3366,2160">
                <v:group id="_x0000_s1825" style="position:absolute;left:2548;top:5588;width:3366;height:2160" coordorigin="2548,5588" coordsize="3366,2160">
                  <v:rect id="_x0000_s1826" style="position:absolute;left:2548;top:5588;width:3366;height:2160" strokeweight="1.5pt"/>
                  <v:rect id="_x0000_s1827" style="position:absolute;left:3576;top:6218;width:1309;height:900" strokeweight="1.5pt"/>
                </v:group>
                <v:line id="_x0000_s1828" style="position:absolute" from="4231,5588" to="4231,6217"/>
                <v:line id="_x0000_s1829" style="position:absolute" from="4231,7118" to="4231,7730"/>
              </v:group>
              <v:line id="_x0000_s1830" style="position:absolute" from="2548,6668" to="3568,6668"/>
              <v:line id="_x0000_s1831" style="position:absolute" from="4894,6668" to="5914,6668"/>
            </v:group>
            <v:line id="_x0000_s1832" style="position:absolute" from="2401,5537" to="4877,5537" strokeweight="3pt"/>
            <v:group id="_x0000_s1833" style="position:absolute;left:2854;top:5139;width:321;height:348" coordorigin="6849,6758" coordsize="493,476">
              <v:oval id="_x0000_s1834" style="position:absolute;left:6849;top:6758;width:493;height:476" strokeweight="1.5pt"/>
              <v:oval id="_x0000_s1835" style="position:absolute;left:7036;top:6936;width:119;height:119" fillcolor="black"/>
            </v:group>
            <v:group id="_x0000_s1836" style="position:absolute;left:3926;top:5139;width:321;height:348" coordorigin="6849,6758" coordsize="493,476">
              <v:oval id="_x0000_s1837" style="position:absolute;left:6849;top:6758;width:493;height:476" strokeweight="1.5pt"/>
              <v:oval id="_x0000_s1838" style="position:absolute;left:7036;top:6936;width:119;height:119" fillcolor="black"/>
            </v:group>
            <v:line id="_x0000_s1839" style="position:absolute" from="4844,4319" to="5319,4319" strokeweight="1pt">
              <v:stroke endarrow="classic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840" type="#_x0000_t202" style="position:absolute;left:2650;top:3973;width:544;height:373" filled="f" stroked="f">
              <v:textbox style="mso-next-textbox:#_x0000_s1840">
                <w:txbxContent>
                  <w:p w:rsidR="00DA68AA" w:rsidRDefault="00DA68AA" w:rsidP="00F41BFB">
                    <w:r w:rsidRPr="007C355A">
                      <w:rPr>
                        <w:i/>
                      </w:rPr>
                      <w:t>T</w:t>
                    </w:r>
                    <w:r w:rsidRPr="007C355A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841" type="#_x0000_t202" style="position:absolute;left:3585;top:3585;width:558;height:405" filled="f" stroked="f">
              <v:textbox style="mso-next-textbox:#_x0000_s1841">
                <w:txbxContent>
                  <w:p w:rsidR="00DA68AA" w:rsidRDefault="00DA68AA" w:rsidP="00F41BFB">
                    <w:r w:rsidRPr="007C355A">
                      <w:rPr>
                        <w:i/>
                      </w:rPr>
                      <w:t>T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842" type="#_x0000_t202" style="position:absolute;left:3600;top:4716;width:563;height:447" filled="f" stroked="f">
              <v:textbox style="mso-next-textbox:#_x0000_s1842">
                <w:txbxContent>
                  <w:p w:rsidR="00DA68AA" w:rsidRDefault="00DA68AA" w:rsidP="00F41BFB">
                    <w:r w:rsidRPr="007C355A">
                      <w:rPr>
                        <w:i/>
                      </w:rPr>
                      <w:t>T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843" type="#_x0000_t202" style="position:absolute;left:4105;top:3939;width:517;height:421" filled="f" stroked="f">
              <v:textbox style="mso-next-textbox:#_x0000_s1843">
                <w:txbxContent>
                  <w:p w:rsidR="00DA68AA" w:rsidRDefault="00DA68AA" w:rsidP="00F41BFB">
                    <w:r w:rsidRPr="007C355A">
                      <w:rPr>
                        <w:i/>
                      </w:rPr>
                      <w:t>T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844" type="#_x0000_t202" style="position:absolute;left:4866;top:3973;width:334;height:373" filled="f" stroked="f">
              <v:textbox style="mso-next-textbox:#_x0000_s1844">
                <w:txbxContent>
                  <w:p w:rsidR="00DA68AA" w:rsidRDefault="00DA68AA" w:rsidP="00F41BFB"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w10:wrap type="square"/>
          </v:group>
        </w:pict>
      </w:r>
      <w:r w:rsidR="00EB7960">
        <w:rPr>
          <w:lang w:val="sv-SE"/>
        </w:rPr>
        <w:t>0</w:t>
      </w:r>
      <w:r w:rsidR="00042A68" w:rsidRPr="00472D62">
        <w:rPr>
          <w:lang w:val="sv-SE"/>
        </w:rPr>
        <w:t>1.</w:t>
      </w:r>
    </w:p>
    <w:p w:rsidR="00042A68" w:rsidRPr="00472D62" w:rsidRDefault="00CA04A0" w:rsidP="00CA04A0">
      <w:pPr>
        <w:tabs>
          <w:tab w:val="left" w:pos="924"/>
        </w:tabs>
        <w:spacing w:line="360" w:lineRule="auto"/>
        <w:rPr>
          <w:lang w:val="sv-SE"/>
        </w:rPr>
      </w:pPr>
      <w:r>
        <w:rPr>
          <w:lang w:val="sv-SE"/>
        </w:rPr>
        <w:tab/>
      </w:r>
      <w:r>
        <w:rPr>
          <w:lang w:val="sv-SE"/>
        </w:rPr>
        <w:tab/>
      </w:r>
      <w:r w:rsidR="00042A68" w:rsidRPr="00472D62">
        <w:rPr>
          <w:lang w:val="sv-SE"/>
        </w:rPr>
        <w:t xml:space="preserve"> </w:t>
      </w:r>
    </w:p>
    <w:p w:rsidR="00042A68" w:rsidRPr="00472D62" w:rsidRDefault="00042A68" w:rsidP="00042A68">
      <w:pPr>
        <w:spacing w:line="360" w:lineRule="auto"/>
        <w:rPr>
          <w:lang w:val="sv-SE"/>
        </w:rPr>
      </w:pPr>
    </w:p>
    <w:p w:rsidR="002E7241" w:rsidRDefault="00042A68" w:rsidP="00042A68">
      <w:pPr>
        <w:spacing w:line="360" w:lineRule="auto"/>
        <w:rPr>
          <w:lang w:val="sv-SE"/>
        </w:rPr>
      </w:pPr>
      <w:r w:rsidRPr="00472D62">
        <w:rPr>
          <w:lang w:val="sv-SE"/>
        </w:rPr>
        <w:tab/>
      </w:r>
    </w:p>
    <w:p w:rsidR="002E7241" w:rsidRDefault="002E7241" w:rsidP="00042A68">
      <w:pPr>
        <w:spacing w:line="360" w:lineRule="auto"/>
        <w:rPr>
          <w:lang w:val="sv-SE"/>
        </w:rPr>
      </w:pPr>
    </w:p>
    <w:p w:rsidR="002E7241" w:rsidRDefault="002E7241" w:rsidP="00042A68">
      <w:pPr>
        <w:spacing w:line="360" w:lineRule="auto"/>
        <w:rPr>
          <w:lang w:val="sv-SE"/>
        </w:rPr>
      </w:pPr>
    </w:p>
    <w:p w:rsidR="002E7241" w:rsidRDefault="002E7241" w:rsidP="00042A68">
      <w:pPr>
        <w:spacing w:line="360" w:lineRule="auto"/>
        <w:rPr>
          <w:lang w:val="sv-SE"/>
        </w:rPr>
      </w:pPr>
    </w:p>
    <w:p w:rsidR="00042A68" w:rsidRPr="006A7A13" w:rsidRDefault="00042A68" w:rsidP="00042A68">
      <w:pPr>
        <w:spacing w:line="360" w:lineRule="auto"/>
        <w:rPr>
          <w:i/>
          <w:sz w:val="28"/>
          <w:szCs w:val="28"/>
        </w:rPr>
      </w:pPr>
      <w:r w:rsidRPr="00472D62">
        <w:rPr>
          <w:lang w:val="sv-SE"/>
        </w:rPr>
        <w:tab/>
      </w:r>
      <w:r w:rsidR="00CA04A0" w:rsidRPr="00CA04A0">
        <w:rPr>
          <w:sz w:val="28"/>
          <w:szCs w:val="28"/>
          <w:lang w:val="sv-SE"/>
        </w:rPr>
        <w:t xml:space="preserve">SKOR : </w:t>
      </w:r>
      <w:r w:rsidR="00CA04A0" w:rsidRPr="006A7A13">
        <w:rPr>
          <w:b/>
          <w:sz w:val="28"/>
          <w:szCs w:val="28"/>
          <w:lang w:val="sv-SE"/>
        </w:rPr>
        <w:t>10</w:t>
      </w:r>
    </w:p>
    <w:p w:rsidR="00042A68" w:rsidRPr="00F41BFB" w:rsidRDefault="00042A68" w:rsidP="00F41BFB">
      <w:pPr>
        <w:numPr>
          <w:ilvl w:val="0"/>
          <w:numId w:val="27"/>
        </w:numPr>
        <w:tabs>
          <w:tab w:val="num" w:pos="1080"/>
        </w:tabs>
        <w:spacing w:line="360" w:lineRule="auto"/>
        <w:rPr>
          <w:u w:val="single"/>
        </w:rPr>
      </w:pPr>
      <w:r w:rsidRPr="00F41BFB">
        <w:rPr>
          <w:u w:val="single"/>
        </w:rPr>
        <w:t>Hukum II Newton</w:t>
      </w:r>
    </w:p>
    <w:p w:rsidR="00042A68" w:rsidRDefault="00042A68" w:rsidP="00042A68">
      <w:pPr>
        <w:spacing w:line="360" w:lineRule="auto"/>
        <w:ind w:left="1080"/>
      </w:pPr>
      <w:r>
        <w:rPr>
          <w:noProof/>
        </w:rPr>
        <w:pict>
          <v:shape id="_x0000_s1511" type="#_x0000_t202" style="position:absolute;left:0;text-align:left;margin-left:74.9pt;margin-top:3.5pt;width:71.45pt;height:27.2pt;z-index:251641856;mso-wrap-style:none" filled="f" stroked="f">
            <v:textbox style="mso-next-textbox:#_x0000_s1511;mso-fit-shape-to-text:t">
              <w:txbxContent>
                <w:p w:rsidR="00DA68AA" w:rsidRDefault="00DA68AA" w:rsidP="00F41BFB">
                  <w:r w:rsidRPr="00F41BFB">
                    <w:rPr>
                      <w:position w:val="-14"/>
                    </w:rPr>
                    <w:object w:dxaOrig="1140" w:dyaOrig="400">
                      <v:shape id="_x0000_i1037" type="#_x0000_t75" style="width:57pt;height:20.25pt" o:ole="">
                        <v:imagedata r:id="rId7" o:title=""/>
                      </v:shape>
                      <o:OLEObject Type="Embed" ProgID="Equation.3" ShapeID="_x0000_i1037" DrawAspect="Content" ObjectID="_1387161291" r:id="rId8"/>
                    </w:object>
                  </w:r>
                </w:p>
              </w:txbxContent>
            </v:textbox>
          </v:shape>
        </w:pict>
      </w:r>
    </w:p>
    <w:p w:rsidR="00042A68" w:rsidRDefault="00042A68" w:rsidP="00042A68">
      <w:pPr>
        <w:spacing w:line="360" w:lineRule="auto"/>
      </w:pPr>
    </w:p>
    <w:p w:rsidR="00042A68" w:rsidRPr="001655D8" w:rsidRDefault="00F41BFB" w:rsidP="00042A68">
      <w:pPr>
        <w:spacing w:line="360" w:lineRule="auto"/>
        <w:ind w:left="1080"/>
        <w:rPr>
          <w:u w:val="single"/>
        </w:rPr>
      </w:pPr>
      <w:r>
        <w:rPr>
          <w:noProof/>
          <w:lang w:val="en-US"/>
        </w:rPr>
        <w:pict>
          <v:shape id="_x0000_s1845" type="#_x0000_t202" style="position:absolute;left:0;text-align:left;margin-left:75.6pt;margin-top:22.35pt;width:180.45pt;height:45.2pt;z-index:251654144;mso-wrap-style:none" filled="f" stroked="f">
            <v:textbox style="mso-next-textbox:#_x0000_s1845;mso-fit-shape-to-text:t">
              <w:txbxContent>
                <w:p w:rsidR="00DA68AA" w:rsidRDefault="00DA68AA" w:rsidP="00F41BFB">
                  <w:r w:rsidRPr="001A64FB">
                    <w:rPr>
                      <w:position w:val="-32"/>
                    </w:rPr>
                    <w:object w:dxaOrig="3320" w:dyaOrig="760">
                      <v:shape id="_x0000_i1038" type="#_x0000_t75" style="width:165.75pt;height:38.25pt" o:ole="">
                        <v:imagedata r:id="rId9" o:title=""/>
                      </v:shape>
                      <o:OLEObject Type="Embed" ProgID="Equation.3" ShapeID="_x0000_i1038" DrawAspect="Content" ObjectID="_1387161290" r:id="rId10"/>
                    </w:object>
                  </w:r>
                </w:p>
              </w:txbxContent>
            </v:textbox>
          </v:shape>
        </w:pict>
      </w:r>
      <w:r w:rsidR="00042A68" w:rsidRPr="001655D8">
        <w:rPr>
          <w:u w:val="single"/>
        </w:rPr>
        <w:t xml:space="preserve">Arah </w:t>
      </w:r>
      <w:r w:rsidR="00042A68" w:rsidRPr="001655D8">
        <w:rPr>
          <w:i/>
          <w:sz w:val="28"/>
          <w:szCs w:val="28"/>
          <w:u w:val="single"/>
        </w:rPr>
        <w:t>x</w:t>
      </w:r>
    </w:p>
    <w:p w:rsidR="00F41BFB" w:rsidRDefault="00F41BFB" w:rsidP="00042A68">
      <w:pPr>
        <w:spacing w:line="360" w:lineRule="auto"/>
        <w:ind w:left="1080"/>
      </w:pPr>
    </w:p>
    <w:p w:rsidR="001A64FB" w:rsidRPr="005072FC" w:rsidRDefault="005072FC" w:rsidP="005072FC">
      <w:pPr>
        <w:spacing w:line="360" w:lineRule="auto"/>
        <w:ind w:left="1080"/>
        <w:rPr>
          <w:b/>
          <w:i/>
          <w:sz w:val="28"/>
          <w:szCs w:val="28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072FC">
        <w:rPr>
          <w:b/>
          <w:i/>
          <w:sz w:val="28"/>
          <w:szCs w:val="28"/>
        </w:rPr>
        <w:t>2</w:t>
      </w:r>
    </w:p>
    <w:p w:rsidR="00042A68" w:rsidRPr="001655D8" w:rsidRDefault="001A64FB" w:rsidP="00042A68">
      <w:pPr>
        <w:tabs>
          <w:tab w:val="left" w:pos="3878"/>
        </w:tabs>
        <w:spacing w:line="360" w:lineRule="auto"/>
        <w:ind w:left="1080"/>
        <w:rPr>
          <w:u w:val="single"/>
        </w:rPr>
      </w:pPr>
      <w:r>
        <w:rPr>
          <w:noProof/>
          <w:lang w:val="en-US"/>
        </w:rPr>
        <w:pict>
          <v:shape id="_x0000_s1846" type="#_x0000_t202" style="position:absolute;left:0;text-align:left;margin-left:75.45pt;margin-top:22.9pt;width:183.4pt;height:45.2pt;z-index:251655168;mso-wrap-style:none" filled="f" stroked="f">
            <v:textbox style="mso-next-textbox:#_x0000_s1846;mso-fit-shape-to-text:t">
              <w:txbxContent>
                <w:p w:rsidR="00DA68AA" w:rsidRDefault="00106486" w:rsidP="001A64FB">
                  <w:r w:rsidRPr="001A64FB">
                    <w:rPr>
                      <w:position w:val="-32"/>
                    </w:rPr>
                    <w:object w:dxaOrig="3379" w:dyaOrig="760">
                      <v:shape id="_x0000_i1063" type="#_x0000_t75" style="width:168.75pt;height:38.25pt" o:ole="">
                        <v:imagedata r:id="rId11" o:title=""/>
                      </v:shape>
                      <o:OLEObject Type="Embed" ProgID="Equation.3" ShapeID="_x0000_i1063" DrawAspect="Content" ObjectID="_1387161292" r:id="rId12"/>
                    </w:object>
                  </w:r>
                </w:p>
              </w:txbxContent>
            </v:textbox>
          </v:shape>
        </w:pict>
      </w:r>
      <w:r w:rsidR="00042A68" w:rsidRPr="001655D8">
        <w:rPr>
          <w:u w:val="single"/>
        </w:rPr>
        <w:t xml:space="preserve">Arah </w:t>
      </w:r>
      <w:r w:rsidR="00042A68" w:rsidRPr="001655D8">
        <w:rPr>
          <w:i/>
          <w:sz w:val="28"/>
          <w:szCs w:val="28"/>
          <w:u w:val="single"/>
        </w:rPr>
        <w:t>y</w:t>
      </w:r>
    </w:p>
    <w:p w:rsidR="001A64FB" w:rsidRDefault="001A64FB" w:rsidP="00042A68">
      <w:pPr>
        <w:spacing w:line="360" w:lineRule="auto"/>
        <w:ind w:left="1080"/>
      </w:pPr>
    </w:p>
    <w:p w:rsidR="001A64FB" w:rsidRDefault="005072FC" w:rsidP="00042A68">
      <w:pPr>
        <w:spacing w:line="360" w:lineRule="auto"/>
        <w:ind w:left="108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072FC">
        <w:rPr>
          <w:b/>
          <w:i/>
          <w:sz w:val="28"/>
          <w:szCs w:val="28"/>
        </w:rPr>
        <w:t>2</w:t>
      </w:r>
    </w:p>
    <w:p w:rsidR="001A64FB" w:rsidRDefault="001A64FB" w:rsidP="00042A68">
      <w:pPr>
        <w:spacing w:line="360" w:lineRule="auto"/>
        <w:ind w:left="1080"/>
      </w:pPr>
    </w:p>
    <w:p w:rsidR="00042A68" w:rsidRDefault="001A64FB" w:rsidP="001A64FB">
      <w:pPr>
        <w:numPr>
          <w:ilvl w:val="0"/>
          <w:numId w:val="29"/>
        </w:numPr>
        <w:tabs>
          <w:tab w:val="num" w:pos="1080"/>
        </w:tabs>
        <w:spacing w:line="360" w:lineRule="auto"/>
      </w:pPr>
      <w:r w:rsidRPr="001A64FB">
        <w:rPr>
          <w:position w:val="-30"/>
        </w:rPr>
        <w:object w:dxaOrig="3220" w:dyaOrig="700">
          <v:shape id="_x0000_i1025" type="#_x0000_t75" style="width:161.25pt;height:35.25pt" o:ole="">
            <v:imagedata r:id="rId13" o:title=""/>
          </v:shape>
          <o:OLEObject Type="Embed" ProgID="Equation.3" ShapeID="_x0000_i1025" DrawAspect="Content" ObjectID="_1387161254" r:id="rId14"/>
        </w:object>
      </w:r>
    </w:p>
    <w:p w:rsidR="001A64FB" w:rsidRDefault="001A64FB" w:rsidP="001A64FB">
      <w:pPr>
        <w:tabs>
          <w:tab w:val="num" w:pos="1080"/>
        </w:tabs>
        <w:spacing w:line="360" w:lineRule="auto"/>
        <w:ind w:left="360"/>
      </w:pPr>
    </w:p>
    <w:p w:rsidR="001A64FB" w:rsidRDefault="001A64FB" w:rsidP="001A64FB">
      <w:pPr>
        <w:tabs>
          <w:tab w:val="num" w:pos="1080"/>
        </w:tabs>
        <w:spacing w:line="360" w:lineRule="auto"/>
        <w:ind w:left="360"/>
      </w:pPr>
      <w:r>
        <w:t xml:space="preserve">       </w:t>
      </w:r>
      <w:r w:rsidRPr="001A64FB">
        <w:rPr>
          <w:position w:val="-30"/>
        </w:rPr>
        <w:object w:dxaOrig="3340" w:dyaOrig="700">
          <v:shape id="_x0000_i1026" type="#_x0000_t75" style="width:167.25pt;height:35.25pt" o:ole="">
            <v:imagedata r:id="rId15" o:title=""/>
          </v:shape>
          <o:OLEObject Type="Embed" ProgID="Equation.3" ShapeID="_x0000_i1026" DrawAspect="Content" ObjectID="_1387161255" r:id="rId16"/>
        </w:object>
      </w:r>
      <w:r w:rsidR="005072FC">
        <w:tab/>
      </w:r>
      <w:r w:rsidR="005072FC">
        <w:tab/>
      </w:r>
      <w:r w:rsidR="005072FC">
        <w:tab/>
      </w:r>
      <w:r w:rsidR="005072FC">
        <w:tab/>
      </w:r>
      <w:r w:rsidR="005072FC">
        <w:tab/>
      </w:r>
      <w:r w:rsidR="005072FC">
        <w:tab/>
      </w:r>
      <w:r w:rsidR="005072FC" w:rsidRPr="005072FC">
        <w:rPr>
          <w:b/>
          <w:i/>
          <w:sz w:val="28"/>
          <w:szCs w:val="28"/>
        </w:rPr>
        <w:t>2</w:t>
      </w:r>
    </w:p>
    <w:p w:rsidR="00042A68" w:rsidRDefault="00042A68" w:rsidP="00042A68">
      <w:pPr>
        <w:spacing w:line="360" w:lineRule="auto"/>
        <w:ind w:left="2160"/>
      </w:pPr>
    </w:p>
    <w:p w:rsidR="00042A68" w:rsidRPr="00CE1320" w:rsidRDefault="00042A68" w:rsidP="001A64FB">
      <w:pPr>
        <w:numPr>
          <w:ilvl w:val="0"/>
          <w:numId w:val="31"/>
        </w:numPr>
        <w:tabs>
          <w:tab w:val="num" w:pos="1260"/>
        </w:tabs>
        <w:spacing w:line="360" w:lineRule="auto"/>
        <w:rPr>
          <w:lang w:val="sv-SE"/>
        </w:rPr>
      </w:pPr>
      <w:r w:rsidRPr="00CE1320">
        <w:rPr>
          <w:u w:val="single"/>
          <w:lang w:val="sv-SE"/>
        </w:rPr>
        <w:t xml:space="preserve">Jarak yangditempuh selama waktu </w:t>
      </w:r>
      <w:r w:rsidRPr="00CE1320">
        <w:rPr>
          <w:i/>
          <w:u w:val="single"/>
          <w:lang w:val="sv-SE"/>
        </w:rPr>
        <w:t>t</w:t>
      </w:r>
      <w:r w:rsidR="0049363B" w:rsidRPr="00CE1320">
        <w:rPr>
          <w:lang w:val="sv-SE"/>
        </w:rPr>
        <w:t>:</w:t>
      </w:r>
    </w:p>
    <w:p w:rsidR="001A64FB" w:rsidRPr="00CE1320" w:rsidRDefault="00AC3382" w:rsidP="00042A68">
      <w:pPr>
        <w:spacing w:line="360" w:lineRule="auto"/>
        <w:ind w:left="1260"/>
        <w:rPr>
          <w:lang w:val="sv-SE"/>
        </w:rPr>
      </w:pPr>
      <w:r>
        <w:rPr>
          <w:noProof/>
          <w:lang w:val="en-US"/>
        </w:rPr>
        <w:pict>
          <v:shape id="_x0000_s1847" type="#_x0000_t202" style="position:absolute;left:0;text-align:left;margin-left:77.7pt;margin-top:8.75pt;width:113.45pt;height:96.2pt;z-index:251656192;mso-wrap-style:none" filled="f" stroked="f">
            <v:textbox style="mso-next-textbox:#_x0000_s1847;mso-fit-shape-to-text:t">
              <w:txbxContent>
                <w:p w:rsidR="00DA68AA" w:rsidRDefault="00DA68AA" w:rsidP="00AC3382">
                  <w:r w:rsidRPr="00AC3382">
                    <w:rPr>
                      <w:position w:val="-90"/>
                    </w:rPr>
                    <w:object w:dxaOrig="1980" w:dyaOrig="1780">
                      <v:shape id="_x0000_i1064" type="#_x0000_t75" style="width:99pt;height:89.25pt" o:ole="">
                        <v:imagedata r:id="rId17" o:title=""/>
                      </v:shape>
                      <o:OLEObject Type="Embed" ProgID="Equation.3" ShapeID="_x0000_i1064" DrawAspect="Content" ObjectID="_1387161293" r:id="rId18"/>
                    </w:object>
                  </w:r>
                </w:p>
              </w:txbxContent>
            </v:textbox>
          </v:shape>
        </w:pict>
      </w:r>
    </w:p>
    <w:p w:rsidR="00042A68" w:rsidRPr="005072FC" w:rsidRDefault="005072FC" w:rsidP="005072FC">
      <w:pPr>
        <w:spacing w:line="360" w:lineRule="auto"/>
        <w:ind w:left="7920"/>
        <w:rPr>
          <w:b/>
          <w:i/>
          <w:sz w:val="28"/>
          <w:szCs w:val="28"/>
        </w:rPr>
      </w:pPr>
      <w:r w:rsidRPr="005072FC">
        <w:rPr>
          <w:b/>
          <w:i/>
          <w:sz w:val="28"/>
          <w:szCs w:val="28"/>
        </w:rPr>
        <w:t>1</w:t>
      </w:r>
    </w:p>
    <w:p w:rsidR="00042A68" w:rsidRDefault="00042A68" w:rsidP="00042A68">
      <w:pPr>
        <w:spacing w:line="360" w:lineRule="auto"/>
        <w:ind w:left="1260"/>
      </w:pPr>
    </w:p>
    <w:p w:rsidR="0049363B" w:rsidRPr="005072FC" w:rsidRDefault="005072FC" w:rsidP="00042A68">
      <w:pPr>
        <w:spacing w:line="360" w:lineRule="auto"/>
        <w:ind w:left="1260"/>
        <w:rPr>
          <w:b/>
          <w:i/>
          <w:sz w:val="28"/>
          <w:szCs w:val="28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072FC">
        <w:rPr>
          <w:b/>
          <w:i/>
          <w:sz w:val="28"/>
          <w:szCs w:val="28"/>
        </w:rPr>
        <w:t>3</w:t>
      </w:r>
    </w:p>
    <w:p w:rsidR="0049363B" w:rsidRDefault="0049363B" w:rsidP="00042A68">
      <w:pPr>
        <w:spacing w:line="360" w:lineRule="auto"/>
        <w:ind w:left="1260"/>
      </w:pPr>
    </w:p>
    <w:p w:rsidR="00AC3382" w:rsidRPr="00964292" w:rsidRDefault="00964292" w:rsidP="00042A68">
      <w:pPr>
        <w:spacing w:line="360" w:lineRule="auto"/>
        <w:ind w:left="1260"/>
        <w:rPr>
          <w:sz w:val="28"/>
          <w:szCs w:val="28"/>
        </w:rPr>
      </w:pPr>
      <w:r w:rsidRPr="00964292">
        <w:rPr>
          <w:sz w:val="28"/>
          <w:szCs w:val="28"/>
        </w:rPr>
        <w:lastRenderedPageBreak/>
        <w:t>SKOR : 12</w:t>
      </w:r>
    </w:p>
    <w:p w:rsidR="002E7241" w:rsidRDefault="006845AC" w:rsidP="002E7241">
      <w:pPr>
        <w:spacing w:line="360" w:lineRule="auto"/>
      </w:pPr>
      <w:r>
        <w:rPr>
          <w:noProof/>
          <w:lang w:val="en-US"/>
        </w:rPr>
        <w:pict>
          <v:group id="_x0000_s1764" style="position:absolute;margin-left:43.4pt;margin-top:8.4pt;width:113.9pt;height:77.75pt;z-index:251645952" coordorigin="3227,1888" coordsize="2278,1555">
            <v:line id="_x0000_s1753" style="position:absolute" from="4740,2457" to="5505,2457" o:regroupid="18" strokeweight="1.5pt">
              <v:stroke startarrow="classic" startarrowlength="long"/>
            </v:line>
            <v:shape id="_x0000_s1754" type="#_x0000_t202" style="position:absolute;left:4927;top:2053;width:540;height:540" o:regroupid="18" filled="f" stroked="f">
              <v:textbox style="mso-next-textbox:#_x0000_s1754">
                <w:txbxContent>
                  <w:p w:rsidR="00DA68AA" w:rsidRPr="005A220F" w:rsidRDefault="00DA68AA" w:rsidP="0030634A">
                    <w:pPr>
                      <w:rPr>
                        <w:i/>
                      </w:rPr>
                    </w:pPr>
                    <w:r w:rsidRPr="005A220F">
                      <w:rPr>
                        <w:i/>
                      </w:rPr>
                      <w:t>F</w:t>
                    </w:r>
                  </w:p>
                </w:txbxContent>
              </v:textbox>
            </v:shape>
            <v:line id="_x0000_s1755" style="position:absolute" from="3227,3357" to="5189,3358" o:regroupid="18" strokeweight="2.25pt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756" type="#_x0000_t6" style="position:absolute;left:3465;top:1888;width:1496;height:1440" o:regroupid="18"/>
            <v:shape id="_x0000_s1757" type="#_x0000_t6" style="position:absolute;left:3735;top:2126;width:988;height:960;flip:x y" o:regroupid="18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758" type="#_x0000_t19" style="position:absolute;left:4519;top:2763;width:204;height:136;flip:x" o:regroupid="18"/>
            <v:shape id="_x0000_s1759" type="#_x0000_t19" style="position:absolute;left:4468;top:3052;width:204;height:257;flip:x" coordsize="21600,30068" o:regroupid="18" adj=",1512569" path="wr-21600,,21600,43200,,,19871,30068nfewr-21600,,21600,43200,,,19871,30068l,21600nsxe">
              <v:path o:connectlocs="0,0;19871,30068;0,21600"/>
            </v:shape>
            <v:shape id="_x0000_s1760" type="#_x0000_t202" style="position:absolute;left:4003;top:2903;width:686;height:540" o:regroupid="18" filled="f" stroked="f">
              <v:textbox style="mso-next-textbox:#_x0000_s1760">
                <w:txbxContent>
                  <w:p w:rsidR="00DA68AA" w:rsidRPr="005A220F" w:rsidRDefault="00DA68AA" w:rsidP="0030634A">
                    <w:r w:rsidRPr="005A220F">
                      <w:t>45</w:t>
                    </w:r>
                    <w:r w:rsidRPr="005A220F">
                      <w:rPr>
                        <w:vertAlign w:val="superscript"/>
                      </w:rPr>
                      <w:t>o</w:t>
                    </w:r>
                  </w:p>
                </w:txbxContent>
              </v:textbox>
            </v:shape>
            <v:shape id="_x0000_s1761" type="#_x0000_t202" style="position:absolute;left:4230;top:2427;width:686;height:540" o:regroupid="18" filled="f" stroked="f">
              <v:textbox style="mso-next-textbox:#_x0000_s1761">
                <w:txbxContent>
                  <w:p w:rsidR="00DA68AA" w:rsidRPr="005A220F" w:rsidRDefault="00DA68AA" w:rsidP="0030634A">
                    <w:r w:rsidRPr="005A220F">
                      <w:t>45</w:t>
                    </w:r>
                    <w:r w:rsidRPr="005A220F">
                      <w:rPr>
                        <w:vertAlign w:val="superscript"/>
                      </w:rPr>
                      <w:t>o</w:t>
                    </w:r>
                  </w:p>
                </w:txbxContent>
              </v:textbox>
            </v:shape>
            <v:shape id="_x0000_s1762" type="#_x0000_t202" style="position:absolute;left:3584;top:2508;width:540;height:540" o:regroupid="18" filled="f" stroked="f">
              <v:textbox style="mso-next-textbox:#_x0000_s1762">
                <w:txbxContent>
                  <w:p w:rsidR="00DA68AA" w:rsidRPr="00554EC0" w:rsidRDefault="00DA68AA" w:rsidP="0030634A">
                    <w:pPr>
                      <w:rPr>
                        <w:i/>
                      </w:rPr>
                    </w:pPr>
                    <w:r w:rsidRPr="00554EC0"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763" type="#_x0000_t202" style="position:absolute;left:4026;top:2083;width:540;height:540" o:regroupid="18" filled="f" stroked="f">
              <v:textbox style="mso-next-textbox:#_x0000_s1763">
                <w:txbxContent>
                  <w:p w:rsidR="00DA68AA" w:rsidRPr="00554EC0" w:rsidRDefault="00DA68AA" w:rsidP="0030634A">
                    <w:pPr>
                      <w:rPr>
                        <w:i/>
                      </w:rPr>
                    </w:pPr>
                    <w:r w:rsidRPr="00554EC0">
                      <w:rPr>
                        <w:i/>
                      </w:rPr>
                      <w:t>m</w:t>
                    </w:r>
                  </w:p>
                </w:txbxContent>
              </v:textbox>
            </v:shape>
            <w10:wrap type="square"/>
          </v:group>
        </w:pict>
      </w:r>
      <w:r>
        <w:rPr>
          <w:noProof/>
          <w:lang w:val="en-US"/>
        </w:rPr>
        <w:pict>
          <v:shape id="_x0000_s1815" type="#_x0000_t202" style="position:absolute;margin-left:181.3pt;margin-top:15.4pt;width:252pt;height:26.6pt;z-index:251649024" filled="f" stroked="f">
            <v:textbox style="mso-next-textbox:#_x0000_s1815">
              <w:txbxContent>
                <w:p w:rsidR="00DA68AA" w:rsidRPr="00B8223B" w:rsidRDefault="00DA68AA" w:rsidP="006845AC">
                  <w:pPr>
                    <w:numPr>
                      <w:ilvl w:val="0"/>
                      <w:numId w:val="19"/>
                    </w:numPr>
                    <w:rPr>
                      <w:lang w:val="sv-SE"/>
                    </w:rPr>
                  </w:pPr>
                  <w:r w:rsidRPr="00B8223B">
                    <w:rPr>
                      <w:lang w:val="sv-SE"/>
                    </w:rPr>
                    <w:t>Tinjau pri</w:t>
                  </w:r>
                  <w:r>
                    <w:rPr>
                      <w:lang w:val="sv-SE"/>
                    </w:rPr>
                    <w:t>s</w:t>
                  </w:r>
                  <w:r w:rsidRPr="00B8223B">
                    <w:rPr>
                      <w:lang w:val="sv-SE"/>
                    </w:rPr>
                    <w:t xml:space="preserve">ma atas </w:t>
                  </w:r>
                  <w:r>
                    <w:sym w:font="Symbol" w:char="F0DE"/>
                  </w:r>
                  <w:r w:rsidRPr="00B8223B">
                    <w:rPr>
                      <w:lang w:val="sv-SE"/>
                    </w:rPr>
                    <w:t xml:space="preserve"> tidak bergerak ke atas</w:t>
                  </w:r>
                </w:p>
                <w:p w:rsidR="00DA68AA" w:rsidRPr="005072FC" w:rsidRDefault="00DA68AA">
                  <w:pPr>
                    <w:rPr>
                      <w:lang w:val="sv-SE"/>
                    </w:rPr>
                  </w:pPr>
                </w:p>
              </w:txbxContent>
            </v:textbox>
            <w10:wrap type="square"/>
          </v:shape>
        </w:pict>
      </w:r>
      <w:r w:rsidR="00EB7960">
        <w:t>0</w:t>
      </w:r>
      <w:r w:rsidR="002E7241">
        <w:t>2.</w:t>
      </w:r>
    </w:p>
    <w:p w:rsidR="002E7241" w:rsidRDefault="002E7241" w:rsidP="002E7241">
      <w:pPr>
        <w:spacing w:line="360" w:lineRule="auto"/>
      </w:pPr>
    </w:p>
    <w:p w:rsidR="005A220F" w:rsidRDefault="006845AC" w:rsidP="002E7241">
      <w:pPr>
        <w:spacing w:line="360" w:lineRule="auto"/>
      </w:pPr>
      <w:r>
        <w:rPr>
          <w:noProof/>
          <w:lang w:val="en-US"/>
        </w:rPr>
        <w:pict>
          <v:group id="_x0000_s1765" style="position:absolute;margin-left:290.05pt;margin-top:5.5pt;width:163.55pt;height:143.4pt;z-index:251646976" coordorigin="7454,4568" coordsize="3271,2868">
            <v:shape id="_x0000_s1766" type="#_x0000_t202" style="position:absolute;left:8859;top:5509;width:1288;height:504;mso-wrap-style:none" filled="f" stroked="f">
              <v:textbox style="mso-next-textbox:#_x0000_s1766;mso-fit-shape-to-text:t">
                <w:txbxContent>
                  <w:p w:rsidR="00DA68AA" w:rsidRPr="00724FE5" w:rsidRDefault="00DA68AA" w:rsidP="009A6C9D">
                    <w:r w:rsidRPr="00724FE5">
                      <w:rPr>
                        <w:position w:val="-6"/>
                      </w:rPr>
                      <w:object w:dxaOrig="999" w:dyaOrig="360">
                        <v:shape id="_x0000_i1086" type="#_x0000_t75" style="width:50.25pt;height:18pt" o:ole="">
                          <v:imagedata r:id="rId19" o:title=""/>
                        </v:shape>
                        <o:OLEObject Type="Embed" ProgID="Equation.3" ShapeID="_x0000_i1086" DrawAspect="Content" ObjectID="_1387161315" r:id="rId20"/>
                      </w:object>
                    </w:r>
                  </w:p>
                </w:txbxContent>
              </v:textbox>
            </v:shape>
            <v:group id="_x0000_s1767" style="position:absolute;left:7454;top:5010;width:2006;height:2040" coordorigin="6996,5010" coordsize="2006,2040">
              <v:shape id="_x0000_s1768" type="#_x0000_t6" style="position:absolute;left:7387;top:5469;width:988;height:960;flip:x y"/>
              <v:group id="_x0000_s1769" style="position:absolute;left:7700;top:5010;width:833;height:799" coordorigin="8158,5248" coordsize="629,561">
                <v:line id="_x0000_s1770" style="position:absolute;flip:y" from="8175,5265" to="8787,5809" strokeweight="1pt">
                  <v:stroke endarrow="classic"/>
                </v:line>
                <v:line id="_x0000_s1771" style="position:absolute;flip:y" from="8175,5248" to="8175,5792" strokeweight="1pt">
                  <v:stroke endarrow="classic"/>
                </v:line>
                <v:line id="_x0000_s1772" style="position:absolute" from="8158,5265" to="8770,5265">
                  <v:stroke dashstyle="1 1" endcap="round"/>
                </v:line>
                <v:line id="_x0000_s1773" style="position:absolute;rotation:-90;flip:y" from="8481,5503" to="8481,6115" strokeweight="1pt">
                  <v:stroke endarrow="classic"/>
                </v:line>
                <v:line id="_x0000_s1774" style="position:absolute;rotation:-90" from="8506,5529" to="9033,5529">
                  <v:stroke dashstyle="1 1" endcap="round"/>
                </v:line>
              </v:group>
              <v:shape id="_x0000_s1775" type="#_x0000_t19" style="position:absolute;left:8152;top:6094;width:204;height:136;flip:x"/>
              <v:shape id="_x0000_s1776" type="#_x0000_t202" style="position:absolute;left:7903;top:5758;width:686;height:540" filled="f" stroked="f">
                <v:textbox style="mso-next-textbox:#_x0000_s1776">
                  <w:txbxContent>
                    <w:p w:rsidR="00DA68AA" w:rsidRPr="005A220F" w:rsidRDefault="00DA68AA" w:rsidP="009A6C9D">
                      <w:r w:rsidRPr="005A220F">
                        <w:t>45</w:t>
                      </w:r>
                      <w:r w:rsidRPr="005A220F"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  <v:group id="_x0000_s1777" style="position:absolute;left:8186;top:6234;width:833;height:799;rotation:90" coordorigin="8158,5248" coordsize="629,561">
                <v:line id="_x0000_s1778" style="position:absolute;flip:y" from="8175,5265" to="8787,5809" strokeweight="1pt">
                  <v:stroke endarrow="classic"/>
                </v:line>
                <v:line id="_x0000_s1779" style="position:absolute;flip:y" from="8175,5248" to="8175,5792" strokeweight="1pt">
                  <v:stroke endarrow="classic"/>
                </v:line>
                <v:line id="_x0000_s1780" style="position:absolute" from="8158,5265" to="8770,5265">
                  <v:stroke dashstyle="1 1" endcap="round"/>
                </v:line>
                <v:line id="_x0000_s1781" style="position:absolute;rotation:-90" from="8481,5503" to="8481,6115" strokeweight="1pt">
                  <v:stroke endarrow="classic"/>
                </v:line>
                <v:line id="_x0000_s1782" style="position:absolute;rotation:-90" from="8506,5529" to="9033,5529">
                  <v:stroke dashstyle="1 1" endcap="round"/>
                </v:line>
              </v:group>
              <v:line id="_x0000_s1783" style="position:absolute;rotation:-90" from="7480,6274" to="8585,6274" strokeweight="1pt">
                <v:stroke startarrow="classic" startarrowlength="long"/>
              </v:line>
              <v:line id="_x0000_s1784" style="position:absolute" from="6996,5265" to="7608,5265">
                <v:stroke startarrow="classic"/>
              </v:line>
            </v:group>
            <v:shape id="_x0000_s1785" type="#_x0000_t202" style="position:absolute;left:7572;top:4568;width:1249;height:504;mso-wrap-style:none" filled="f" stroked="f">
              <v:textbox style="mso-next-textbox:#_x0000_s1785;mso-fit-shape-to-text:t">
                <w:txbxContent>
                  <w:p w:rsidR="00DA68AA" w:rsidRPr="00724FE5" w:rsidRDefault="00DA68AA" w:rsidP="009A6C9D">
                    <w:r w:rsidRPr="00724FE5">
                      <w:rPr>
                        <w:position w:val="-6"/>
                      </w:rPr>
                      <w:object w:dxaOrig="960" w:dyaOrig="360">
                        <v:shape id="_x0000_i1085" type="#_x0000_t75" style="width:48pt;height:18pt" o:ole="">
                          <v:imagedata r:id="rId21" o:title=""/>
                        </v:shape>
                        <o:OLEObject Type="Embed" ProgID="Equation.3" ShapeID="_x0000_i1085" DrawAspect="Content" ObjectID="_1387161314" r:id="rId22"/>
                      </w:object>
                    </w:r>
                  </w:p>
                </w:txbxContent>
              </v:textbox>
            </v:shape>
            <v:shape id="_x0000_s1786" type="#_x0000_t202" style="position:absolute;left:8831;top:4670;width:568;height:423;mso-wrap-style:none" filled="f" stroked="f">
              <v:textbox style="mso-next-textbox:#_x0000_s1786;mso-fit-shape-to-text:t">
                <w:txbxContent>
                  <w:p w:rsidR="00DA68AA" w:rsidRPr="00724FE5" w:rsidRDefault="00DA68AA" w:rsidP="009A6C9D">
                    <w:r w:rsidRPr="00724FE5">
                      <w:rPr>
                        <w:position w:val="-6"/>
                      </w:rPr>
                      <w:object w:dxaOrig="279" w:dyaOrig="279">
                        <v:shape id="_x0000_i1079" type="#_x0000_t75" style="width:14.25pt;height:14.25pt" o:ole="">
                          <v:imagedata r:id="rId23" o:title=""/>
                        </v:shape>
                        <o:OLEObject Type="Embed" ProgID="Equation.3" ShapeID="_x0000_i1079" DrawAspect="Content" ObjectID="_1387161308" r:id="rId24"/>
                      </w:object>
                    </w:r>
                  </w:p>
                </w:txbxContent>
              </v:textbox>
            </v:shape>
            <v:shape id="_x0000_s1787" type="#_x0000_t202" style="position:absolute;left:7886;top:6467;width:729;height:420;mso-wrap-style:none" filled="f" stroked="f">
              <v:textbox style="mso-next-textbox:#_x0000_s1787;mso-fit-shape-to-text:t">
                <w:txbxContent>
                  <w:p w:rsidR="00DA68AA" w:rsidRPr="00724FE5" w:rsidRDefault="00DA68AA" w:rsidP="009A6C9D">
                    <w:r w:rsidRPr="00C035CD">
                      <w:rPr>
                        <w:position w:val="-10"/>
                      </w:rPr>
                      <w:object w:dxaOrig="440" w:dyaOrig="260">
                        <v:shape id="_x0000_i1078" type="#_x0000_t75" style="width:21.75pt;height:12.75pt" o:ole="">
                          <v:imagedata r:id="rId25" o:title=""/>
                        </v:shape>
                        <o:OLEObject Type="Embed" ProgID="Equation.3" ShapeID="_x0000_i1078" DrawAspect="Content" ObjectID="_1387161307" r:id="rId26"/>
                      </w:object>
                    </w:r>
                  </w:p>
                </w:txbxContent>
              </v:textbox>
            </v:shape>
            <v:shape id="_x0000_s1788" type="#_x0000_t202" style="position:absolute;left:9178;top:6943;width:589;height:524;mso-wrap-style:none" filled="f" stroked="f">
              <v:textbox style="mso-next-textbox:#_x0000_s1788;mso-fit-shape-to-text:t">
                <w:txbxContent>
                  <w:p w:rsidR="00DA68AA" w:rsidRPr="00724FE5" w:rsidRDefault="00963E83" w:rsidP="009A6C9D">
                    <w:r w:rsidRPr="00963E83">
                      <w:rPr>
                        <w:position w:val="-14"/>
                      </w:rPr>
                      <w:object w:dxaOrig="300" w:dyaOrig="380">
                        <v:shape id="_x0000_i1069" type="#_x0000_t75" style="width:15pt;height:18.75pt" o:ole="">
                          <v:imagedata r:id="rId27" o:title=""/>
                        </v:shape>
                        <o:OLEObject Type="Embed" ProgID="Equation.3" ShapeID="_x0000_i1069" DrawAspect="Content" ObjectID="_1387161298" r:id="rId28"/>
                      </w:object>
                    </w:r>
                  </w:p>
                </w:txbxContent>
              </v:textbox>
            </v:shape>
            <v:shape id="_x0000_s1789" type="#_x0000_t202" style="position:absolute;left:7954;top:6892;width:1329;height:544;mso-wrap-style:none" filled="f" stroked="f">
              <v:textbox style="mso-next-textbox:#_x0000_s1789;mso-fit-shape-to-text:t">
                <w:txbxContent>
                  <w:p w:rsidR="00DA68AA" w:rsidRPr="00724FE5" w:rsidRDefault="00963E83" w:rsidP="009A6C9D">
                    <w:r w:rsidRPr="00963E83">
                      <w:rPr>
                        <w:position w:val="-14"/>
                      </w:rPr>
                      <w:object w:dxaOrig="1040" w:dyaOrig="400">
                        <v:shape id="_x0000_i1068" type="#_x0000_t75" style="width:51.75pt;height:20.25pt" o:ole="">
                          <v:imagedata r:id="rId29" o:title=""/>
                        </v:shape>
                        <o:OLEObject Type="Embed" ProgID="Equation.3" ShapeID="_x0000_i1068" DrawAspect="Content" ObjectID="_1387161297" r:id="rId30"/>
                      </w:object>
                    </w:r>
                  </w:p>
                </w:txbxContent>
              </v:textbox>
            </v:shape>
            <v:shape id="_x0000_s1790" type="#_x0000_t202" style="position:absolute;left:9296;top:5906;width:1329;height:544;mso-wrap-style:none" filled="f" stroked="f">
              <v:textbox style="mso-next-textbox:#_x0000_s1790;mso-fit-shape-to-text:t">
                <w:txbxContent>
                  <w:p w:rsidR="00DA68AA" w:rsidRPr="00724FE5" w:rsidRDefault="00963E83" w:rsidP="009A6C9D">
                    <w:r w:rsidRPr="00963E83">
                      <w:rPr>
                        <w:position w:val="-14"/>
                      </w:rPr>
                      <w:object w:dxaOrig="1040" w:dyaOrig="400">
                        <v:shape id="_x0000_i1067" type="#_x0000_t75" style="width:51.75pt;height:20.25pt" o:ole="">
                          <v:imagedata r:id="rId29" o:title=""/>
                        </v:shape>
                        <o:OLEObject Type="Embed" ProgID="Equation.3" ShapeID="_x0000_i1067" DrawAspect="Content" ObjectID="_1387161296" r:id="rId31"/>
                      </w:object>
                    </w:r>
                  </w:p>
                </w:txbxContent>
              </v:textbox>
            </v:shape>
            <v:shape id="_x0000_s1791" type="#_x0000_t202" style="position:absolute;left:7512;top:4942;width:489;height:420;mso-wrap-style:none" filled="f" stroked="f">
              <v:textbox style="mso-next-textbox:#_x0000_s1791;mso-fit-shape-to-text:t">
                <w:txbxContent>
                  <w:p w:rsidR="00DA68AA" w:rsidRPr="00724FE5" w:rsidRDefault="00DA68AA" w:rsidP="009A6C9D">
                    <w:r w:rsidRPr="00724FE5">
                      <w:rPr>
                        <w:position w:val="-6"/>
                      </w:rPr>
                      <w:object w:dxaOrig="200" w:dyaOrig="220">
                        <v:shape id="_x0000_i1066" type="#_x0000_t75" style="width:9.75pt;height:11.25pt" o:ole="">
                          <v:imagedata r:id="rId32" o:title=""/>
                        </v:shape>
                        <o:OLEObject Type="Embed" ProgID="Equation.3" ShapeID="_x0000_i1066" DrawAspect="Content" ObjectID="_1387161295" r:id="rId33"/>
                      </w:object>
                    </w:r>
                  </w:p>
                </w:txbxContent>
              </v:textbox>
            </v:shape>
            <v:line id="_x0000_s1792" style="position:absolute" from="8838,5673" to="9603,5673" strokeweight="1.5pt">
              <v:stroke startarrow="classic" startarrowlength="long"/>
            </v:line>
            <v:shape id="_x0000_s1793" type="#_x0000_t202" style="position:absolute;left:9042;top:5321;width:549;height:420;mso-wrap-style:none" filled="f" stroked="f">
              <v:textbox style="mso-next-textbox:#_x0000_s1793;mso-fit-shape-to-text:t">
                <w:txbxContent>
                  <w:p w:rsidR="00DA68AA" w:rsidRPr="00724FE5" w:rsidRDefault="00DA68AA" w:rsidP="009A6C9D">
                    <w:r w:rsidRPr="00C035CD">
                      <w:rPr>
                        <w:position w:val="-4"/>
                      </w:rPr>
                      <w:object w:dxaOrig="260" w:dyaOrig="260">
                        <v:shape id="_x0000_i1065" type="#_x0000_t75" style="width:12.75pt;height:12.75pt" o:ole="">
                          <v:imagedata r:id="rId34" o:title=""/>
                        </v:shape>
                        <o:OLEObject Type="Embed" ProgID="Equation.3" ShapeID="_x0000_i1065" DrawAspect="Content" ObjectID="_1387161294" r:id="rId35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2E7241">
        <w:tab/>
      </w:r>
    </w:p>
    <w:p w:rsidR="005A220F" w:rsidRDefault="005A220F" w:rsidP="002E7241">
      <w:pPr>
        <w:spacing w:line="360" w:lineRule="auto"/>
      </w:pPr>
    </w:p>
    <w:p w:rsidR="005A220F" w:rsidRDefault="005A220F" w:rsidP="002E7241">
      <w:pPr>
        <w:spacing w:line="360" w:lineRule="auto"/>
      </w:pPr>
    </w:p>
    <w:p w:rsidR="007570F6" w:rsidRPr="00FB0546" w:rsidRDefault="00012552" w:rsidP="00D01B09">
      <w:pPr>
        <w:tabs>
          <w:tab w:val="left" w:pos="-28"/>
        </w:tabs>
      </w:pPr>
      <w:r>
        <w:tab/>
      </w:r>
      <w:r>
        <w:tab/>
      </w:r>
    </w:p>
    <w:p w:rsidR="005A220F" w:rsidRDefault="006845AC" w:rsidP="002E7241">
      <w:pPr>
        <w:ind w:left="2160"/>
        <w:rPr>
          <w:lang w:val="sv-SE"/>
        </w:rPr>
      </w:pPr>
      <w:r>
        <w:rPr>
          <w:noProof/>
        </w:rPr>
        <w:pict>
          <v:shape id="_x0000_s1819" type="#_x0000_t75" style="position:absolute;left:0;text-align:left;margin-left:48.3pt;margin-top:2.4pt;width:191.55pt;height:72.8pt;z-index:251651072">
            <v:imagedata r:id="rId36" o:title=""/>
            <w10:wrap type="square"/>
          </v:shape>
          <o:OLEObject Type="Embed" ProgID="Equation.3" ShapeID="_x0000_s1819" DrawAspect="Content" ObjectID="_1387161300" r:id="rId37"/>
        </w:pict>
      </w:r>
    </w:p>
    <w:p w:rsidR="005A220F" w:rsidRDefault="005A220F" w:rsidP="002E7241">
      <w:pPr>
        <w:ind w:left="2160"/>
        <w:rPr>
          <w:lang w:val="sv-SE"/>
        </w:rPr>
      </w:pPr>
    </w:p>
    <w:p w:rsidR="005A220F" w:rsidRDefault="005A220F" w:rsidP="002E7241">
      <w:pPr>
        <w:ind w:left="2160"/>
        <w:rPr>
          <w:lang w:val="sv-SE"/>
        </w:rPr>
      </w:pPr>
    </w:p>
    <w:p w:rsidR="007570F6" w:rsidRDefault="00D01B09" w:rsidP="002E7241">
      <w:pPr>
        <w:tabs>
          <w:tab w:val="left" w:pos="1260"/>
        </w:tabs>
        <w:rPr>
          <w:lang w:val="sv-SE"/>
        </w:rPr>
      </w:pPr>
      <w:r>
        <w:rPr>
          <w:noProof/>
          <w:lang w:val="en-US"/>
        </w:rPr>
        <w:pict>
          <v:shape id="_x0000_s1939" type="#_x0000_t202" style="position:absolute;margin-left:266pt;margin-top:7.55pt;width:27.3pt;height:23.1pt;z-index:251661312" filled="f" stroked="f">
            <v:textbox>
              <w:txbxContent>
                <w:p w:rsidR="00D01B09" w:rsidRPr="00D01B09" w:rsidRDefault="00D01B09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D01B09"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  <w:r w:rsidR="002E7241">
        <w:rPr>
          <w:lang w:val="sv-SE"/>
        </w:rPr>
        <w:tab/>
      </w:r>
      <w:r w:rsidR="002E7241">
        <w:rPr>
          <w:lang w:val="sv-SE"/>
        </w:rPr>
        <w:tab/>
      </w:r>
    </w:p>
    <w:p w:rsidR="007570F6" w:rsidRDefault="00D01B09" w:rsidP="00D01B09">
      <w:pPr>
        <w:tabs>
          <w:tab w:val="left" w:pos="1260"/>
          <w:tab w:val="left" w:pos="5054"/>
        </w:tabs>
        <w:rPr>
          <w:lang w:val="sv-SE"/>
        </w:rPr>
      </w:pP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 w:rsidR="00012552">
        <w:rPr>
          <w:lang w:val="sv-SE"/>
        </w:rPr>
        <w:tab/>
      </w:r>
      <w:r w:rsidR="00012552">
        <w:rPr>
          <w:lang w:val="sv-SE"/>
        </w:rPr>
        <w:tab/>
      </w:r>
      <w:r w:rsidR="00012552">
        <w:rPr>
          <w:lang w:val="sv-SE"/>
        </w:rPr>
        <w:tab/>
      </w:r>
      <w:r w:rsidR="00012552">
        <w:rPr>
          <w:lang w:val="sv-SE"/>
        </w:rPr>
        <w:tab/>
      </w:r>
    </w:p>
    <w:p w:rsidR="007570F6" w:rsidRPr="00D01B09" w:rsidRDefault="00D01B09" w:rsidP="00D01B09">
      <w:pPr>
        <w:tabs>
          <w:tab w:val="left" w:pos="1260"/>
        </w:tabs>
        <w:rPr>
          <w:lang w:val="sv-SE"/>
        </w:rPr>
      </w:pP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</w:p>
    <w:p w:rsidR="009A6C9D" w:rsidRDefault="006845AC" w:rsidP="009A6C9D">
      <w:pPr>
        <w:tabs>
          <w:tab w:val="left" w:pos="1260"/>
        </w:tabs>
        <w:rPr>
          <w:lang w:val="sv-SE"/>
        </w:rPr>
      </w:pPr>
      <w:r>
        <w:rPr>
          <w:noProof/>
        </w:rPr>
        <w:pict>
          <v:shape id="_x0000_s1818" type="#_x0000_t75" style="position:absolute;margin-left:48.3pt;margin-top:12pt;width:192.9pt;height:72.8pt;z-index:251650048">
            <v:imagedata r:id="rId38" o:title=""/>
            <w10:wrap type="square"/>
          </v:shape>
          <o:OLEObject Type="Embed" ProgID="Equation.3" ShapeID="_x0000_s1818" DrawAspect="Content" ObjectID="_1387161301" r:id="rId39"/>
        </w:pict>
      </w:r>
      <w:r w:rsidR="009A6C9D">
        <w:rPr>
          <w:lang w:val="sv-SE"/>
        </w:rPr>
        <w:tab/>
      </w:r>
    </w:p>
    <w:p w:rsidR="007570F6" w:rsidRDefault="009A6C9D" w:rsidP="002E7241">
      <w:pPr>
        <w:tabs>
          <w:tab w:val="left" w:pos="1260"/>
        </w:tabs>
        <w:rPr>
          <w:lang w:val="sv-SE"/>
        </w:rPr>
      </w:pPr>
      <w:r>
        <w:rPr>
          <w:lang w:val="sv-SE"/>
        </w:rPr>
        <w:tab/>
      </w:r>
      <w:r>
        <w:rPr>
          <w:lang w:val="sv-SE"/>
        </w:rPr>
        <w:tab/>
      </w:r>
    </w:p>
    <w:p w:rsidR="002E7241" w:rsidRDefault="002E7241" w:rsidP="002E7241">
      <w:pPr>
        <w:tabs>
          <w:tab w:val="left" w:pos="1260"/>
        </w:tabs>
        <w:rPr>
          <w:lang w:val="sv-SE"/>
        </w:rPr>
      </w:pPr>
    </w:p>
    <w:p w:rsidR="006845AC" w:rsidRDefault="006845AC" w:rsidP="002E7241">
      <w:pPr>
        <w:tabs>
          <w:tab w:val="left" w:pos="1260"/>
        </w:tabs>
        <w:rPr>
          <w:lang w:val="sv-SE"/>
        </w:rPr>
      </w:pPr>
    </w:p>
    <w:p w:rsidR="006845AC" w:rsidRDefault="00D01B09" w:rsidP="002E7241">
      <w:pPr>
        <w:tabs>
          <w:tab w:val="left" w:pos="1260"/>
        </w:tabs>
        <w:rPr>
          <w:lang w:val="sv-SE"/>
        </w:rPr>
      </w:pPr>
      <w:r>
        <w:rPr>
          <w:noProof/>
          <w:lang w:val="en-US"/>
        </w:rPr>
        <w:pict>
          <v:shape id="_x0000_s1940" type="#_x0000_t202" style="position:absolute;margin-left:267.4pt;margin-top:3.35pt;width:27.3pt;height:23.1pt;z-index:251662336" filled="f" stroked="f">
            <v:textbox>
              <w:txbxContent>
                <w:p w:rsidR="00D01B09" w:rsidRPr="00D01B09" w:rsidRDefault="00D01B09" w:rsidP="00D01B09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D01B09"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</w:p>
    <w:p w:rsidR="006845AC" w:rsidRDefault="006845AC" w:rsidP="002E7241">
      <w:pPr>
        <w:tabs>
          <w:tab w:val="left" w:pos="1260"/>
        </w:tabs>
        <w:rPr>
          <w:lang w:val="sv-SE"/>
        </w:rPr>
      </w:pPr>
    </w:p>
    <w:p w:rsidR="006845AC" w:rsidRDefault="006845AC" w:rsidP="002E7241">
      <w:pPr>
        <w:tabs>
          <w:tab w:val="left" w:pos="1260"/>
        </w:tabs>
        <w:rPr>
          <w:lang w:val="sv-SE"/>
        </w:rPr>
      </w:pPr>
    </w:p>
    <w:p w:rsidR="002A08E9" w:rsidRDefault="002A08E9" w:rsidP="002E7241">
      <w:pPr>
        <w:tabs>
          <w:tab w:val="left" w:pos="1260"/>
        </w:tabs>
        <w:rPr>
          <w:lang w:val="sv-SE"/>
        </w:rPr>
      </w:pPr>
    </w:p>
    <w:p w:rsidR="007570F6" w:rsidRDefault="006845AC" w:rsidP="002E7241">
      <w:pPr>
        <w:tabs>
          <w:tab w:val="left" w:pos="1260"/>
        </w:tabs>
        <w:rPr>
          <w:lang w:val="sv-SE"/>
        </w:rPr>
      </w:pPr>
      <w:r>
        <w:rPr>
          <w:noProof/>
          <w:lang w:val="en-US"/>
        </w:rPr>
        <w:pict>
          <v:group id="_x0000_s1794" style="position:absolute;margin-left:280.9pt;margin-top:12.05pt;width:155.9pt;height:109.45pt;z-index:251648000" coordorigin="1953,10377" coordsize="3118,2189">
            <v:group id="_x0000_s1795" style="position:absolute;left:2769;top:10603;width:2302;height:1963" coordorigin="2769,10603" coordsize="2302,1963">
              <v:line id="_x0000_s1796" style="position:absolute" from="3908,11470" to="4486,11470" strokeweight="1pt">
                <v:stroke startarrow="classic" startarrowwidth="narrow" startarrowlength="long"/>
              </v:line>
              <v:group id="_x0000_s1797" style="position:absolute;left:3109;top:11011;width:1962;height:1555" coordorigin="5370,11135" coordsize="1962,1555">
                <v:line id="_x0000_s1798" style="position:absolute" from="5370,12588" to="7332,12589" strokeweight="2.25pt"/>
                <v:shape id="_x0000_s1799" type="#_x0000_t6" style="position:absolute;left:5608;top:11135;width:1496;height:1440"/>
                <v:shape id="_x0000_s1800" type="#_x0000_t19" style="position:absolute;left:6611;top:12299;width:204;height:257;flip:x" coordsize="21600,30068" adj=",1512569" path="wr-21600,,21600,43200,,,19871,30068nfewr-21600,,21600,43200,,,19871,30068l,21600nsxe">
                  <v:path o:connectlocs="0,0;19871,30068;0,21600"/>
                </v:shape>
                <v:shape id="_x0000_s1801" type="#_x0000_t202" style="position:absolute;left:6146;top:12150;width:686;height:540" filled="f" stroked="f">
                  <v:textbox style="mso-next-textbox:#_x0000_s1801">
                    <w:txbxContent>
                      <w:p w:rsidR="00DA68AA" w:rsidRPr="005A220F" w:rsidRDefault="00DA68AA" w:rsidP="006845AC">
                        <w:r w:rsidRPr="005A220F">
                          <w:t>45</w:t>
                        </w:r>
                        <w:r w:rsidRPr="005A220F"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line id="_x0000_s1802" style="position:absolute" from="5846,12031" to="6458,12031" strokeweight="1pt">
                  <v:stroke startarrow="classic"/>
                </v:line>
                <v:line id="_x0000_s1803" style="position:absolute;flip:y" from="5829,12031" to="6475,12405" strokeweight="1pt">
                  <v:stroke startarrow="classic" startarrowlength="long"/>
                </v:line>
                <v:line id="_x0000_s1804" style="position:absolute" from="5846,12031" to="5846,12405">
                  <v:stroke dashstyle="1 1" endcap="round"/>
                </v:line>
              </v:group>
              <v:group id="_x0000_s1805" style="position:absolute;left:2769;top:10603;width:767;height:580" coordorigin="5047,10739" coordsize="767,580">
                <v:line id="_x0000_s1806" style="position:absolute" from="5047,11317" to="5812,11317" strokeweight="1pt">
                  <v:stroke startarrow="classic" startarrowlength="long"/>
                </v:line>
                <v:line id="_x0000_s1807" style="position:absolute" from="5183,10739" to="5814,11319" strokeweight="1pt">
                  <v:stroke startarrow="classic" startarrowlength="long"/>
                </v:line>
              </v:group>
              <v:shape id="_x0000_s1808" type="#_x0000_t202" style="position:absolute;left:3160;top:11459;width:1229;height:504;mso-wrap-style:none" filled="f" stroked="f">
                <v:textbox style="mso-next-textbox:#_x0000_s1808;mso-fit-shape-to-text:t">
                  <w:txbxContent>
                    <w:p w:rsidR="00DA68AA" w:rsidRPr="00C25E90" w:rsidRDefault="00DA68AA" w:rsidP="006845AC">
                      <w:r w:rsidRPr="00C25E90">
                        <w:rPr>
                          <w:position w:val="-6"/>
                        </w:rPr>
                        <w:object w:dxaOrig="940" w:dyaOrig="360">
                          <v:shape id="_x0000_i1077" type="#_x0000_t75" style="width:47.25pt;height:18pt" o:ole="">
                            <v:imagedata r:id="rId40" o:title=""/>
                          </v:shape>
                          <o:OLEObject Type="Embed" ProgID="Equation.3" ShapeID="_x0000_i1077" DrawAspect="Content" ObjectID="_1387161306" r:id="rId41"/>
                        </w:object>
                      </w:r>
                    </w:p>
                  </w:txbxContent>
                </v:textbox>
              </v:shape>
              <v:shape id="_x0000_s1809" type="#_x0000_t202" style="position:absolute;left:3177;top:12116;width:568;height:423;mso-wrap-style:none" filled="f" stroked="f">
                <v:textbox style="mso-next-textbox:#_x0000_s1809;mso-fit-shape-to-text:t">
                  <w:txbxContent>
                    <w:p w:rsidR="00DA68AA" w:rsidRPr="00C25E90" w:rsidRDefault="00DA68AA" w:rsidP="006845AC">
                      <w:r w:rsidRPr="00C25E90">
                        <w:rPr>
                          <w:position w:val="-6"/>
                        </w:rPr>
                        <w:object w:dxaOrig="279" w:dyaOrig="279">
                          <v:shape id="_x0000_i1076" type="#_x0000_t75" style="width:14.25pt;height:14.25pt" o:ole="">
                            <v:imagedata r:id="rId42" o:title=""/>
                          </v:shape>
                          <o:OLEObject Type="Embed" ProgID="Equation.3" ShapeID="_x0000_i1076" DrawAspect="Content" ObjectID="_1387161305" r:id="rId43"/>
                        </w:object>
                      </w:r>
                    </w:p>
                  </w:txbxContent>
                </v:textbox>
              </v:shape>
            </v:group>
            <v:shape id="_x0000_s1810" type="#_x0000_t202" style="position:absolute;left:1953;top:10722;width:1329;height:544;mso-wrap-style:none" filled="f" stroked="f">
              <v:textbox style="mso-next-textbox:#_x0000_s1810;mso-fit-shape-to-text:t">
                <w:txbxContent>
                  <w:p w:rsidR="00DA68AA" w:rsidRPr="00C25E90" w:rsidRDefault="002A08E9" w:rsidP="006845AC">
                    <w:r w:rsidRPr="002A08E9">
                      <w:rPr>
                        <w:position w:val="-14"/>
                      </w:rPr>
                      <w:object w:dxaOrig="1040" w:dyaOrig="400">
                        <v:shape id="_x0000_i1075" type="#_x0000_t75" style="width:51.75pt;height:20.25pt" o:ole="">
                          <v:imagedata r:id="rId29" o:title=""/>
                        </v:shape>
                        <o:OLEObject Type="Embed" ProgID="Equation.3" ShapeID="_x0000_i1075" DrawAspect="Content" ObjectID="_1387161304" r:id="rId44"/>
                      </w:object>
                    </w:r>
                  </w:p>
                </w:txbxContent>
              </v:textbox>
            </v:shape>
            <v:shape id="_x0000_s1811" type="#_x0000_t202" style="position:absolute;left:2361;top:10377;width:589;height:524;mso-wrap-style:none" filled="f" stroked="f">
              <v:textbox style="mso-next-textbox:#_x0000_s1811;mso-fit-shape-to-text:t">
                <w:txbxContent>
                  <w:p w:rsidR="00DA68AA" w:rsidRPr="00C25E90" w:rsidRDefault="002A08E9" w:rsidP="006845AC">
                    <w:r w:rsidRPr="002A08E9">
                      <w:rPr>
                        <w:position w:val="-14"/>
                      </w:rPr>
                      <w:object w:dxaOrig="300" w:dyaOrig="380">
                        <v:shape id="_x0000_i1074" type="#_x0000_t75" style="width:15pt;height:18.75pt" o:ole="">
                          <v:imagedata r:id="rId27" o:title=""/>
                        </v:shape>
                        <o:OLEObject Type="Embed" ProgID="Equation.3" ShapeID="_x0000_i1074" DrawAspect="Content" ObjectID="_1387161303" r:id="rId45"/>
                      </w:object>
                    </w:r>
                  </w:p>
                </w:txbxContent>
              </v:textbox>
            </v:shape>
            <v:shape id="_x0000_s1812" type="#_x0000_t202" style="position:absolute;left:4010;top:11101;width:489;height:420;mso-wrap-style:none" filled="f" stroked="f">
              <v:textbox style="mso-next-textbox:#_x0000_s1812;mso-fit-shape-to-text:t">
                <w:txbxContent>
                  <w:p w:rsidR="00DA68AA" w:rsidRPr="00C25E90" w:rsidRDefault="00DA68AA" w:rsidP="006845AC">
                    <w:r w:rsidRPr="00C25E90">
                      <w:rPr>
                        <w:position w:val="-6"/>
                      </w:rPr>
                      <w:object w:dxaOrig="200" w:dyaOrig="220">
                        <v:shape id="_x0000_i1073" type="#_x0000_t75" style="width:9.75pt;height:11.25pt" o:ole="">
                          <v:imagedata r:id="rId32" o:title=""/>
                        </v:shape>
                        <o:OLEObject Type="Embed" ProgID="Equation.3" ShapeID="_x0000_i1073" DrawAspect="Content" ObjectID="_1387161302" r:id="rId46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F91297">
        <w:rPr>
          <w:lang w:val="sv-SE"/>
        </w:rPr>
        <w:tab/>
      </w:r>
    </w:p>
    <w:p w:rsidR="002A08E9" w:rsidRDefault="002A08E9" w:rsidP="002A08E9">
      <w:pPr>
        <w:ind w:left="360"/>
        <w:rPr>
          <w:u w:val="single"/>
          <w:lang w:val="sv-SE"/>
        </w:rPr>
      </w:pPr>
    </w:p>
    <w:p w:rsidR="002A08E9" w:rsidRDefault="002A08E9" w:rsidP="002A08E9">
      <w:pPr>
        <w:ind w:left="360"/>
        <w:rPr>
          <w:u w:val="single"/>
          <w:lang w:val="sv-SE"/>
        </w:rPr>
      </w:pPr>
    </w:p>
    <w:p w:rsidR="002E7241" w:rsidRPr="006845AC" w:rsidRDefault="002E7241" w:rsidP="006845AC">
      <w:pPr>
        <w:numPr>
          <w:ilvl w:val="0"/>
          <w:numId w:val="21"/>
        </w:numPr>
        <w:rPr>
          <w:u w:val="single"/>
          <w:lang w:val="sv-SE"/>
        </w:rPr>
      </w:pPr>
      <w:r w:rsidRPr="006845AC">
        <w:rPr>
          <w:u w:val="single"/>
          <w:lang w:val="sv-SE"/>
        </w:rPr>
        <w:t>Tinjau prisma bawah</w:t>
      </w:r>
    </w:p>
    <w:p w:rsidR="002E7241" w:rsidRDefault="002E7241" w:rsidP="002E7241">
      <w:pPr>
        <w:ind w:left="1260"/>
        <w:rPr>
          <w:lang w:val="sv-SE"/>
        </w:rPr>
      </w:pPr>
    </w:p>
    <w:p w:rsidR="002E7241" w:rsidRDefault="002A08E9" w:rsidP="002E7241">
      <w:pPr>
        <w:tabs>
          <w:tab w:val="left" w:pos="1260"/>
        </w:tabs>
        <w:rPr>
          <w:i/>
          <w:sz w:val="28"/>
          <w:szCs w:val="28"/>
          <w:lang w:val="sv-SE"/>
        </w:rPr>
      </w:pPr>
      <w:r>
        <w:rPr>
          <w:lang w:val="sv-SE"/>
        </w:rPr>
        <w:tab/>
      </w:r>
      <w:r w:rsidR="002E7241" w:rsidRPr="00B81B40">
        <w:rPr>
          <w:i/>
          <w:sz w:val="28"/>
          <w:szCs w:val="28"/>
          <w:lang w:val="sv-SE"/>
        </w:rPr>
        <w:sym w:font="Symbol" w:char="F053"/>
      </w:r>
      <w:r w:rsidR="002E7241" w:rsidRPr="00B81B40">
        <w:rPr>
          <w:i/>
          <w:sz w:val="28"/>
          <w:szCs w:val="28"/>
          <w:lang w:val="sv-SE"/>
        </w:rPr>
        <w:t xml:space="preserve"> F</w:t>
      </w:r>
      <w:r w:rsidR="002E7241">
        <w:rPr>
          <w:i/>
          <w:sz w:val="28"/>
          <w:szCs w:val="28"/>
          <w:vertAlign w:val="subscript"/>
          <w:lang w:val="sv-SE"/>
        </w:rPr>
        <w:t>X</w:t>
      </w:r>
      <w:r w:rsidR="002E7241" w:rsidRPr="00B81B40">
        <w:rPr>
          <w:i/>
          <w:sz w:val="28"/>
          <w:szCs w:val="28"/>
          <w:lang w:val="sv-SE"/>
        </w:rPr>
        <w:t xml:space="preserve"> </w:t>
      </w:r>
      <w:r w:rsidR="002E7241" w:rsidRPr="00B81B40">
        <w:rPr>
          <w:sz w:val="28"/>
          <w:szCs w:val="28"/>
          <w:lang w:val="sv-SE"/>
        </w:rPr>
        <w:t>=</w:t>
      </w:r>
      <w:r w:rsidR="002E7241">
        <w:rPr>
          <w:i/>
          <w:sz w:val="28"/>
          <w:szCs w:val="28"/>
          <w:lang w:val="sv-SE"/>
        </w:rPr>
        <w:t xml:space="preserve"> m</w:t>
      </w:r>
      <w:r w:rsidR="002E7241" w:rsidRPr="00C6037D">
        <w:rPr>
          <w:i/>
          <w:sz w:val="28"/>
          <w:szCs w:val="28"/>
          <w:lang w:val="sv-SE"/>
        </w:rPr>
        <w:t xml:space="preserve"> a</w:t>
      </w:r>
    </w:p>
    <w:p w:rsidR="002E7241" w:rsidRDefault="002E7241" w:rsidP="00D01B09">
      <w:pPr>
        <w:tabs>
          <w:tab w:val="left" w:pos="1260"/>
          <w:tab w:val="left" w:pos="5600"/>
        </w:tabs>
        <w:rPr>
          <w:sz w:val="28"/>
          <w:szCs w:val="28"/>
          <w:lang w:val="sv-SE"/>
        </w:rPr>
      </w:pPr>
      <w:r>
        <w:rPr>
          <w:i/>
          <w:sz w:val="28"/>
          <w:szCs w:val="28"/>
          <w:lang w:val="sv-SE"/>
        </w:rPr>
        <w:tab/>
      </w:r>
      <w:r w:rsidR="002A08E9" w:rsidRPr="002A08E9">
        <w:rPr>
          <w:position w:val="-14"/>
          <w:sz w:val="28"/>
          <w:szCs w:val="28"/>
          <w:lang w:val="sv-SE"/>
        </w:rPr>
        <w:object w:dxaOrig="2799" w:dyaOrig="400">
          <v:shape id="_x0000_i1027" type="#_x0000_t75" style="width:161.25pt;height:22.5pt" o:ole="">
            <v:imagedata r:id="rId47" o:title=""/>
          </v:shape>
          <o:OLEObject Type="Embed" ProgID="Equation.3" ShapeID="_x0000_i1027" DrawAspect="Content" ObjectID="_1387161256" r:id="rId48"/>
        </w:object>
      </w:r>
    </w:p>
    <w:p w:rsidR="002E7241" w:rsidRPr="00D01B09" w:rsidRDefault="002A08E9" w:rsidP="00D01B09">
      <w:pPr>
        <w:tabs>
          <w:tab w:val="left" w:pos="1260"/>
        </w:tabs>
        <w:ind w:right="3442"/>
        <w:rPr>
          <w:sz w:val="28"/>
          <w:szCs w:val="28"/>
          <w:lang w:val="sv-SE"/>
        </w:rPr>
      </w:pPr>
      <w:r>
        <w:rPr>
          <w:sz w:val="28"/>
          <w:szCs w:val="28"/>
          <w:lang w:val="sv-SE"/>
        </w:rPr>
        <w:tab/>
      </w:r>
      <w:r w:rsidR="008A397F" w:rsidRPr="002A08E9">
        <w:rPr>
          <w:position w:val="-24"/>
          <w:sz w:val="28"/>
          <w:szCs w:val="28"/>
          <w:lang w:val="sv-SE"/>
        </w:rPr>
        <w:object w:dxaOrig="2480" w:dyaOrig="620">
          <v:shape id="_x0000_i1028" type="#_x0000_t75" style="width:123.75pt;height:30.75pt" o:ole="">
            <v:imagedata r:id="rId49" o:title=""/>
          </v:shape>
          <o:OLEObject Type="Embed" ProgID="Equation.3" ShapeID="_x0000_i1028" DrawAspect="Content" ObjectID="_1387161257" r:id="rId50"/>
        </w:object>
      </w:r>
      <w:r>
        <w:rPr>
          <w:sz w:val="28"/>
          <w:szCs w:val="28"/>
          <w:lang w:val="sv-SE"/>
        </w:rPr>
        <w:tab/>
        <w:t>(3)</w:t>
      </w:r>
      <w:r w:rsidR="00D01B09">
        <w:rPr>
          <w:sz w:val="28"/>
          <w:szCs w:val="28"/>
          <w:lang w:val="sv-SE"/>
        </w:rPr>
        <w:t xml:space="preserve"> </w:t>
      </w:r>
      <w:r w:rsidR="00D01B09">
        <w:rPr>
          <w:sz w:val="28"/>
          <w:szCs w:val="28"/>
          <w:lang w:val="sv-SE"/>
        </w:rPr>
        <w:tab/>
        <w:t xml:space="preserve">   </w:t>
      </w:r>
      <w:r w:rsidR="00D01B09" w:rsidRPr="00D01B09">
        <w:rPr>
          <w:b/>
          <w:i/>
          <w:sz w:val="28"/>
          <w:szCs w:val="28"/>
          <w:lang w:val="sv-SE"/>
        </w:rPr>
        <w:t>2</w:t>
      </w:r>
      <w:r w:rsidR="00D01B09">
        <w:rPr>
          <w:sz w:val="28"/>
          <w:szCs w:val="28"/>
          <w:lang w:val="sv-SE"/>
        </w:rPr>
        <w:tab/>
      </w:r>
      <w:r w:rsidR="00D01B09">
        <w:rPr>
          <w:sz w:val="28"/>
          <w:szCs w:val="28"/>
          <w:lang w:val="sv-SE"/>
        </w:rPr>
        <w:tab/>
      </w:r>
    </w:p>
    <w:p w:rsidR="00C7142B" w:rsidRDefault="00C7142B" w:rsidP="002E7241">
      <w:pPr>
        <w:tabs>
          <w:tab w:val="left" w:pos="1260"/>
        </w:tabs>
        <w:rPr>
          <w:lang w:val="sv-SE"/>
        </w:rPr>
      </w:pPr>
    </w:p>
    <w:p w:rsidR="002E7241" w:rsidRPr="00C7142B" w:rsidRDefault="002E7241" w:rsidP="00C7142B">
      <w:pPr>
        <w:numPr>
          <w:ilvl w:val="0"/>
          <w:numId w:val="23"/>
        </w:numPr>
        <w:rPr>
          <w:sz w:val="28"/>
          <w:szCs w:val="28"/>
          <w:u w:val="single"/>
          <w:lang w:val="sv-SE"/>
        </w:rPr>
      </w:pPr>
      <w:r w:rsidRPr="00C7142B">
        <w:rPr>
          <w:u w:val="single"/>
          <w:lang w:val="sv-SE"/>
        </w:rPr>
        <w:t>Persamaan (2) = persamaan (3)</w:t>
      </w:r>
    </w:p>
    <w:p w:rsidR="00C7142B" w:rsidRDefault="00C7142B" w:rsidP="00C7142B">
      <w:pPr>
        <w:rPr>
          <w:u w:val="single"/>
          <w:lang w:val="sv-SE"/>
        </w:rPr>
      </w:pPr>
      <w:r>
        <w:rPr>
          <w:noProof/>
          <w:sz w:val="28"/>
          <w:szCs w:val="28"/>
          <w:lang w:val="en-US"/>
        </w:rPr>
        <w:pict>
          <v:shape id="_x0000_s1821" type="#_x0000_t75" style="position:absolute;margin-left:49pt;margin-top:13.15pt;width:211.5pt;height:53.85pt;z-index:251652096">
            <v:imagedata r:id="rId51" o:title=""/>
            <w10:wrap type="square"/>
          </v:shape>
          <o:OLEObject Type="Embed" ProgID="Equation.3" ShapeID="_x0000_s1821" DrawAspect="Content" ObjectID="_1387161299" r:id="rId52"/>
        </w:pict>
      </w:r>
    </w:p>
    <w:p w:rsidR="00C7142B" w:rsidRPr="00F00083" w:rsidRDefault="00F00083" w:rsidP="00F00083">
      <w:pPr>
        <w:tabs>
          <w:tab w:val="left" w:pos="5712"/>
        </w:tabs>
        <w:rPr>
          <w:sz w:val="28"/>
          <w:szCs w:val="28"/>
          <w:lang w:val="sv-SE"/>
        </w:rPr>
      </w:pPr>
      <w:r w:rsidRPr="00F00083">
        <w:rPr>
          <w:sz w:val="28"/>
          <w:szCs w:val="28"/>
          <w:lang w:val="sv-SE"/>
        </w:rPr>
        <w:tab/>
      </w:r>
      <w:r w:rsidRPr="00F00083">
        <w:rPr>
          <w:sz w:val="28"/>
          <w:szCs w:val="28"/>
          <w:lang w:val="sv-SE"/>
        </w:rPr>
        <w:tab/>
      </w:r>
      <w:r w:rsidRPr="00F00083">
        <w:rPr>
          <w:sz w:val="28"/>
          <w:szCs w:val="28"/>
          <w:lang w:val="sv-SE"/>
        </w:rPr>
        <w:tab/>
      </w:r>
      <w:r w:rsidRPr="00F00083">
        <w:rPr>
          <w:sz w:val="28"/>
          <w:szCs w:val="28"/>
          <w:lang w:val="sv-SE"/>
        </w:rPr>
        <w:tab/>
      </w:r>
    </w:p>
    <w:p w:rsidR="00C7142B" w:rsidRPr="00C7142B" w:rsidRDefault="00F00083" w:rsidP="00F00083">
      <w:pPr>
        <w:ind w:left="1440"/>
        <w:rPr>
          <w:lang w:val="sv-SE"/>
        </w:rPr>
      </w:pPr>
      <w:r>
        <w:rPr>
          <w:noProof/>
          <w:lang w:val="en-US"/>
        </w:rPr>
        <w:pict>
          <v:shape id="_x0000_s1943" type="#_x0000_t202" style="position:absolute;left:0;text-align:left;margin-left:295.4pt;margin-top:11pt;width:24.5pt;height:22.4pt;z-index:251663360" filled="f" stroked="f">
            <v:textbox>
              <w:txbxContent>
                <w:p w:rsidR="00F00083" w:rsidRPr="00F00083" w:rsidRDefault="00F0008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F00083"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</w:p>
    <w:p w:rsidR="00C7142B" w:rsidRDefault="00C7142B" w:rsidP="00C7142B">
      <w:pPr>
        <w:rPr>
          <w:lang w:val="sv-SE"/>
        </w:rPr>
      </w:pPr>
      <w:r>
        <w:rPr>
          <w:lang w:val="sv-SE"/>
        </w:rPr>
        <w:tab/>
      </w:r>
    </w:p>
    <w:p w:rsidR="00C7142B" w:rsidRDefault="00C7142B" w:rsidP="00C7142B">
      <w:pPr>
        <w:rPr>
          <w:lang w:val="sv-SE"/>
        </w:rPr>
      </w:pPr>
    </w:p>
    <w:p w:rsidR="00C7142B" w:rsidRDefault="00F00083" w:rsidP="00C7142B">
      <w:pPr>
        <w:rPr>
          <w:lang w:val="sv-SE"/>
        </w:rPr>
      </w:pP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</w:p>
    <w:p w:rsidR="00361F7A" w:rsidRPr="00D01B09" w:rsidRDefault="00C7142B" w:rsidP="003229B7">
      <w:pPr>
        <w:rPr>
          <w:lang w:val="sv-SE"/>
        </w:rPr>
      </w:pPr>
      <w:r w:rsidRPr="00F90E18">
        <w:rPr>
          <w:position w:val="-10"/>
        </w:rPr>
        <w:object w:dxaOrig="320" w:dyaOrig="139">
          <v:shape id="_x0000_i1029" type="#_x0000_t75" style="width:15.75pt;height:6.75pt" o:ole="">
            <v:imagedata r:id="rId53" o:title=""/>
          </v:shape>
          <o:OLEObject Type="Embed" ProgID="Equation.3" ShapeID="_x0000_i1029" DrawAspect="Content" ObjectID="_1387161258" r:id="rId54"/>
        </w:object>
      </w:r>
    </w:p>
    <w:p w:rsidR="008A397F" w:rsidRPr="00D01B09" w:rsidRDefault="008A397F" w:rsidP="003229B7">
      <w:pPr>
        <w:rPr>
          <w:lang w:val="sv-SE"/>
        </w:rPr>
      </w:pPr>
    </w:p>
    <w:p w:rsidR="008A397F" w:rsidRPr="00D01B09" w:rsidRDefault="008A397F" w:rsidP="003229B7">
      <w:pPr>
        <w:rPr>
          <w:lang w:val="sv-SE"/>
        </w:rPr>
      </w:pPr>
    </w:p>
    <w:p w:rsidR="008A397F" w:rsidRPr="00D01B09" w:rsidRDefault="008A397F" w:rsidP="003229B7">
      <w:pPr>
        <w:rPr>
          <w:lang w:val="sv-SE"/>
        </w:rPr>
      </w:pPr>
    </w:p>
    <w:p w:rsidR="008A397F" w:rsidRPr="00D01B09" w:rsidRDefault="008A397F" w:rsidP="003229B7">
      <w:pPr>
        <w:rPr>
          <w:lang w:val="sv-SE"/>
        </w:rPr>
      </w:pPr>
    </w:p>
    <w:p w:rsidR="008A397F" w:rsidRPr="00D01B09" w:rsidRDefault="008A397F" w:rsidP="003229B7">
      <w:pPr>
        <w:rPr>
          <w:lang w:val="sv-SE"/>
        </w:rPr>
      </w:pPr>
    </w:p>
    <w:p w:rsidR="008A397F" w:rsidRDefault="008A397F" w:rsidP="003229B7">
      <w:pPr>
        <w:rPr>
          <w:lang w:val="sv-SE"/>
        </w:rPr>
      </w:pPr>
    </w:p>
    <w:p w:rsidR="002E7241" w:rsidRPr="003229B7" w:rsidRDefault="002E7241" w:rsidP="003229B7">
      <w:pPr>
        <w:numPr>
          <w:ilvl w:val="0"/>
          <w:numId w:val="25"/>
        </w:numPr>
        <w:tabs>
          <w:tab w:val="left" w:pos="3060"/>
        </w:tabs>
        <w:rPr>
          <w:sz w:val="28"/>
          <w:szCs w:val="28"/>
          <w:u w:val="single"/>
          <w:lang w:val="sv-SE"/>
        </w:rPr>
      </w:pPr>
      <w:r w:rsidRPr="003229B7">
        <w:rPr>
          <w:u w:val="single"/>
          <w:lang w:val="sv-SE"/>
        </w:rPr>
        <w:lastRenderedPageBreak/>
        <w:t>Persamaan (1) dikalikan 2  =  Persamaan (4)</w:t>
      </w:r>
    </w:p>
    <w:p w:rsidR="00F41BFB" w:rsidRDefault="00174E01" w:rsidP="002E7241">
      <w:pPr>
        <w:tabs>
          <w:tab w:val="left" w:pos="1260"/>
        </w:tabs>
        <w:rPr>
          <w:sz w:val="28"/>
          <w:szCs w:val="28"/>
          <w:lang w:val="sv-SE"/>
        </w:rPr>
      </w:pPr>
      <w:r>
        <w:rPr>
          <w:noProof/>
          <w:sz w:val="28"/>
          <w:szCs w:val="28"/>
          <w:lang w:val="en-US"/>
        </w:rPr>
        <w:pict>
          <v:shape id="_x0000_s1946" type="#_x0000_t202" style="position:absolute;margin-left:298.9pt;margin-top:13.5pt;width:23.8pt;height:23.8pt;z-index:251664384" filled="f" stroked="f">
            <v:textbox>
              <w:txbxContent>
                <w:p w:rsidR="00174E01" w:rsidRPr="00174E01" w:rsidRDefault="003C6331">
                  <w:pPr>
                    <w:rPr>
                      <w:b/>
                      <w:i/>
                      <w:sz w:val="28"/>
                      <w:szCs w:val="28"/>
                    </w:rPr>
                  </w:pPr>
                  <w:r>
                    <w:rPr>
                      <w:b/>
                      <w:i/>
                      <w:sz w:val="28"/>
                      <w:szCs w:val="28"/>
                    </w:rPr>
                    <w:t>1</w:t>
                  </w:r>
                </w:p>
              </w:txbxContent>
            </v:textbox>
          </v:shape>
        </w:pict>
      </w:r>
    </w:p>
    <w:p w:rsidR="00F41BFB" w:rsidRDefault="00174E01" w:rsidP="002E7241">
      <w:pPr>
        <w:tabs>
          <w:tab w:val="left" w:pos="1260"/>
        </w:tabs>
        <w:rPr>
          <w:sz w:val="28"/>
          <w:szCs w:val="28"/>
          <w:lang w:val="sv-SE"/>
        </w:rPr>
      </w:pPr>
      <w:r>
        <w:rPr>
          <w:noProof/>
          <w:sz w:val="28"/>
          <w:szCs w:val="28"/>
          <w:lang w:val="en-US"/>
        </w:rPr>
        <w:pict>
          <v:shape id="_x0000_s1949" type="#_x0000_t202" style="position:absolute;margin-left:298.2pt;margin-top:76.5pt;width:29.4pt;height:24.5pt;z-index:251665408" filled="f" stroked="f">
            <v:textbox>
              <w:txbxContent>
                <w:p w:rsidR="00174E01" w:rsidRPr="00174E01" w:rsidRDefault="00174E01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174E01"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  <w:r w:rsidR="00F41BFB">
        <w:rPr>
          <w:sz w:val="28"/>
          <w:szCs w:val="28"/>
          <w:lang w:val="sv-SE"/>
        </w:rPr>
        <w:tab/>
      </w:r>
      <w:r w:rsidR="00012552" w:rsidRPr="005971F4">
        <w:rPr>
          <w:position w:val="-104"/>
          <w:sz w:val="28"/>
          <w:szCs w:val="28"/>
          <w:lang w:val="sv-SE"/>
        </w:rPr>
        <w:object w:dxaOrig="2580" w:dyaOrig="2220">
          <v:shape id="_x0000_i1030" type="#_x0000_t75" style="width:129pt;height:111pt" o:ole="">
            <v:imagedata r:id="rId55" o:title=""/>
          </v:shape>
          <o:OLEObject Type="Embed" ProgID="Equation.3" ShapeID="_x0000_i1030" DrawAspect="Content" ObjectID="_1387161259" r:id="rId56"/>
        </w:object>
      </w:r>
      <w:r w:rsidR="002E7241">
        <w:rPr>
          <w:sz w:val="28"/>
          <w:szCs w:val="28"/>
          <w:lang w:val="sv-SE"/>
        </w:rPr>
        <w:tab/>
      </w:r>
    </w:p>
    <w:p w:rsidR="002E7241" w:rsidRPr="003B725A" w:rsidRDefault="002E7241" w:rsidP="002E7241">
      <w:pPr>
        <w:tabs>
          <w:tab w:val="left" w:pos="1260"/>
          <w:tab w:val="left" w:pos="2520"/>
        </w:tabs>
        <w:rPr>
          <w:sz w:val="28"/>
          <w:szCs w:val="28"/>
          <w:lang w:val="sv-SE"/>
        </w:rPr>
      </w:pPr>
      <w:r>
        <w:rPr>
          <w:sz w:val="28"/>
          <w:szCs w:val="28"/>
          <w:lang w:val="sv-SE"/>
        </w:rPr>
        <w:tab/>
      </w:r>
      <w:r>
        <w:rPr>
          <w:sz w:val="28"/>
          <w:szCs w:val="28"/>
          <w:lang w:val="sv-SE"/>
        </w:rPr>
        <w:tab/>
      </w:r>
    </w:p>
    <w:p w:rsidR="00E14D18" w:rsidRPr="00B247C2" w:rsidRDefault="00E14D18" w:rsidP="00B247C2">
      <w:pPr>
        <w:rPr>
          <w:lang w:val="id-ID"/>
        </w:rPr>
      </w:pPr>
    </w:p>
    <w:p w:rsidR="00E14D18" w:rsidRPr="00B8223B" w:rsidRDefault="00E14D18" w:rsidP="002E7241">
      <w:pPr>
        <w:ind w:left="1260"/>
        <w:rPr>
          <w:lang w:val="sv-SE"/>
        </w:rPr>
      </w:pPr>
    </w:p>
    <w:p w:rsidR="003C6331" w:rsidRPr="003C6331" w:rsidRDefault="003C6331">
      <w:pPr>
        <w:rPr>
          <w:b/>
          <w:sz w:val="28"/>
          <w:szCs w:val="28"/>
        </w:rPr>
      </w:pPr>
      <w:r>
        <w:rPr>
          <w:sz w:val="22"/>
          <w:szCs w:val="22"/>
        </w:rPr>
        <w:tab/>
      </w:r>
      <w:r w:rsidRPr="003C6331">
        <w:rPr>
          <w:sz w:val="28"/>
          <w:szCs w:val="28"/>
        </w:rPr>
        <w:t xml:space="preserve">SKOR : </w:t>
      </w:r>
      <w:r w:rsidRPr="003C6331">
        <w:rPr>
          <w:b/>
          <w:sz w:val="28"/>
          <w:szCs w:val="28"/>
        </w:rPr>
        <w:t>10</w:t>
      </w:r>
    </w:p>
    <w:p w:rsidR="00083B6B" w:rsidRPr="000D493D" w:rsidRDefault="00083B6B">
      <w:pPr>
        <w:rPr>
          <w:sz w:val="22"/>
          <w:szCs w:val="22"/>
        </w:rPr>
      </w:pPr>
    </w:p>
    <w:p w:rsidR="00503784" w:rsidRDefault="001E0F67" w:rsidP="00503784">
      <w:r>
        <w:rPr>
          <w:noProof/>
          <w:sz w:val="22"/>
          <w:szCs w:val="22"/>
          <w:lang w:val="en-US"/>
        </w:rPr>
        <w:pict>
          <v:group id="_x0000_s1865" style="position:absolute;margin-left:42.05pt;margin-top:1.85pt;width:124.6pt;height:124.8pt;z-index:251657216" coordorigin="6671,1670" coordsize="2492,2496">
            <v:shape id="_x0000_s1849" type="#_x0000_t19" style="position:absolute;left:8107;top:1995;width:730;height:853" coordsize="21346,21534" o:regroupid="18" adj="-5604358,-576091,,21534" path="wr-21600,-66,21600,43134,1689,,21346,18233nfewr-21600,-66,21600,43134,1689,,21346,18233l,21534nsxe">
              <v:stroke dashstyle="dash"/>
              <v:path o:connectlocs="1689,0;21346,18233;0,21534"/>
            </v:shape>
            <v:shape id="_x0000_s1850" type="#_x0000_t19" style="position:absolute;left:7114;top:2538;width:1033;height:1579;rotation:10152588fd" coordsize="21600,28225" o:regroupid="18" adj="-4763816,1350641,,20622" path="wr-21600,-978,21600,42222,6427,,20218,28225nfewr-21600,-978,21600,42222,6427,,20218,28225l,20622nsxe" fillcolor="gray">
              <v:fill color2="fill lighten(51)" rotate="t" focusposition=".5,.5" focussize="" method="linear sigma" type="gradientRadial"/>
              <v:stroke dashstyle="dash"/>
              <v:path o:connectlocs="6427,0;20218,28225;0,20622"/>
            </v:shape>
            <v:shape id="_x0000_s1851" type="#_x0000_t202" style="position:absolute;left:6671;top:2154;width:840;height:712" o:regroupid="18" filled="f" stroked="f">
              <v:textbox style="mso-next-textbox:#_x0000_s1851">
                <w:txbxContent>
                  <w:p w:rsidR="00DA68AA" w:rsidRPr="00502D67" w:rsidRDefault="00DA68AA" w:rsidP="00050B2C">
                    <w:pPr>
                      <w:rPr>
                        <w:i/>
                      </w:rPr>
                    </w:pPr>
                    <w:r w:rsidRPr="0014262F">
                      <w:t>2</w:t>
                    </w: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line id="_x0000_s1852" style="position:absolute" from="7134,2715" to="8728,2717" o:regroupid="18" strokeweight="1pt"/>
            <v:oval id="_x0000_s1853" style="position:absolute;left:6761;top:2538;width:364;height:337" o:regroupid="18" fillcolor="gray">
              <v:fill color2="fill lighten(51)" rotate="t" focusposition=".5,.5" focussize="" method="linear sigma" type="gradientRadial"/>
            </v:oval>
            <v:oval id="_x0000_s1854" style="position:absolute;left:8728;top:2603;width:218;height:225" o:regroupid="18" fillcolor="gray">
              <v:fill color2="fill lighten(51)" rotate="t" focusposition=".5,.5" focussize="" method="linear sigma" type="gradientRadial"/>
            </v:oval>
            <v:oval id="_x0000_s1855" style="position:absolute;left:8076;top:2651;width:73;height:111" o:regroupid="18" fillcolor="black"/>
            <v:line id="_x0000_s1856" style="position:absolute;rotation:90" from="7289,2967" to="8937,2968" o:regroupid="18" strokeweight="1pt">
              <v:stroke dashstyle="dash"/>
            </v:line>
            <v:oval id="_x0000_s1857" style="position:absolute;left:8003;top:1910;width:218;height:225" o:regroupid="18" fillcolor="#666" strokeweight="1pt">
              <v:fill color2="black" rotate="t" focusposition=".5,.5" focussize="" focus="50%" type="gradient"/>
              <v:shadow on="t" type="perspective" color="#7f7f7f" offset="1pt" offset2="-3pt"/>
            </v:oval>
            <v:oval id="_x0000_s1858" style="position:absolute;left:7932;top:3829;width:362;height:337" o:regroupid="18" fillcolor="#d99594" strokecolor="#c0504d" strokeweight="1pt">
              <v:fill color2="#c0504d" rotate="t" focusposition=".5,.5" focussize="" focus="50%" type="gradient"/>
              <v:shadow on="t" type="perspective" color="#622423" offset="1pt" offset2="-3pt"/>
            </v:oval>
            <v:line id="_x0000_s1859" style="position:absolute;flip:x" from="7411,2023" to="7906,2023" o:regroupid="18" strokeweight="1pt">
              <v:stroke endarrow="classic"/>
            </v:line>
            <v:shape id="_x0000_s1860" type="#_x0000_t202" style="position:absolute;left:7323;top:2322;width:804;height:557" o:regroupid="18" filled="f" stroked="f">
              <v:textbox style="mso-next-textbox:#_x0000_s1860">
                <w:txbxContent>
                  <w:p w:rsidR="00DA68AA" w:rsidRPr="00502D67" w:rsidRDefault="00DA68AA" w:rsidP="00050B2C">
                    <w:pPr>
                      <w:rPr>
                        <w:i/>
                      </w:rPr>
                    </w:pPr>
                    <w:r w:rsidRPr="003F72E3">
                      <w:t>2</w:t>
                    </w:r>
                    <w:r>
                      <w:rPr>
                        <w:i/>
                      </w:rPr>
                      <w:t>L</w:t>
                    </w:r>
                  </w:p>
                </w:txbxContent>
              </v:textbox>
            </v:shape>
            <v:shape id="_x0000_s1861" type="#_x0000_t202" style="position:absolute;left:8612;top:2713;width:551;height:575" o:regroupid="18" filled="f" stroked="f">
              <v:textbox style="mso-next-textbox:#_x0000_s1861">
                <w:txbxContent>
                  <w:p w:rsidR="00DA68AA" w:rsidRPr="00502D67" w:rsidRDefault="00DA68AA" w:rsidP="00050B2C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862" type="#_x0000_t202" style="position:absolute;left:8225;top:2322;width:704;height:479" o:regroupid="18" filled="f" stroked="f">
              <v:textbox style="mso-next-textbox:#_x0000_s1862">
                <w:txbxContent>
                  <w:p w:rsidR="00DA68AA" w:rsidRPr="00502D67" w:rsidRDefault="00DA68AA" w:rsidP="00050B2C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L</w:t>
                    </w:r>
                  </w:p>
                </w:txbxContent>
              </v:textbox>
            </v:shape>
            <v:shape id="_x0000_s1863" type="#_x0000_t202" style="position:absolute;left:7542;top:1670;width:543;height:540" o:regroupid="18" filled="f" stroked="f">
              <v:textbox style="mso-next-textbox:#_x0000_s1863">
                <w:txbxContent>
                  <w:p w:rsidR="00DA68AA" w:rsidRPr="00502D67" w:rsidRDefault="00DA68AA" w:rsidP="00050B2C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v</w:t>
                    </w:r>
                  </w:p>
                </w:txbxContent>
              </v:textbox>
            </v:shape>
            <w10:wrap type="square"/>
          </v:group>
        </w:pict>
      </w:r>
      <w:r w:rsidR="00503784">
        <w:t>03.</w:t>
      </w:r>
    </w:p>
    <w:p w:rsidR="00503784" w:rsidRDefault="00503784" w:rsidP="00503784"/>
    <w:p w:rsidR="00503784" w:rsidRDefault="00503784" w:rsidP="00503784">
      <w:pPr>
        <w:ind w:left="360" w:hanging="360"/>
      </w:pPr>
      <w:r>
        <w:tab/>
      </w:r>
    </w:p>
    <w:p w:rsidR="00503784" w:rsidRDefault="00503784" w:rsidP="00503784">
      <w:pPr>
        <w:ind w:left="360" w:hanging="360"/>
      </w:pPr>
    </w:p>
    <w:p w:rsidR="00503784" w:rsidRDefault="00503784" w:rsidP="00503784">
      <w:pPr>
        <w:ind w:left="360" w:hanging="360"/>
      </w:pPr>
    </w:p>
    <w:p w:rsidR="00503784" w:rsidRDefault="00503784" w:rsidP="00503784">
      <w:pPr>
        <w:ind w:left="360" w:hanging="360"/>
      </w:pPr>
    </w:p>
    <w:p w:rsidR="00503784" w:rsidRDefault="00503784" w:rsidP="00503784">
      <w:pPr>
        <w:ind w:left="360" w:hanging="360"/>
      </w:pPr>
    </w:p>
    <w:p w:rsidR="00503784" w:rsidRDefault="00503784" w:rsidP="00503784">
      <w:pPr>
        <w:ind w:left="360" w:hanging="360"/>
      </w:pPr>
    </w:p>
    <w:p w:rsidR="00503784" w:rsidRDefault="00503784" w:rsidP="00503784">
      <w:pPr>
        <w:ind w:left="360" w:hanging="360"/>
      </w:pPr>
    </w:p>
    <w:p w:rsidR="00503784" w:rsidRDefault="00503784" w:rsidP="00503784">
      <w:pPr>
        <w:ind w:left="360" w:hanging="360"/>
      </w:pPr>
    </w:p>
    <w:p w:rsidR="00503784" w:rsidRDefault="00503784" w:rsidP="00503784">
      <w:pPr>
        <w:ind w:left="360" w:hanging="360"/>
      </w:pPr>
    </w:p>
    <w:p w:rsidR="00503784" w:rsidRDefault="00503784" w:rsidP="00503784">
      <w:pPr>
        <w:ind w:left="360" w:hanging="360"/>
      </w:pPr>
    </w:p>
    <w:p w:rsidR="00503784" w:rsidRDefault="00503784" w:rsidP="00050B2C">
      <w:pPr>
        <w:numPr>
          <w:ilvl w:val="0"/>
          <w:numId w:val="31"/>
        </w:numPr>
      </w:pPr>
      <w:r w:rsidRPr="00050B2C">
        <w:rPr>
          <w:u w:val="single"/>
        </w:rPr>
        <w:t>Hukum kekekalan energi</w:t>
      </w:r>
      <w:r>
        <w:t xml:space="preserve"> :</w:t>
      </w:r>
    </w:p>
    <w:p w:rsidR="00503784" w:rsidRDefault="00503784" w:rsidP="00503784">
      <w:pPr>
        <w:ind w:left="360" w:hanging="360"/>
      </w:pPr>
      <w:r>
        <w:tab/>
      </w:r>
    </w:p>
    <w:p w:rsidR="00050B2C" w:rsidRDefault="00B72DB3" w:rsidP="00503784">
      <w:pPr>
        <w:ind w:left="360" w:hanging="360"/>
      </w:pPr>
      <w:r>
        <w:rPr>
          <w:noProof/>
          <w:lang w:val="en-US"/>
        </w:rPr>
        <w:pict>
          <v:shape id="_x0000_s1952" type="#_x0000_t202" style="position:absolute;left:0;text-align:left;margin-left:322pt;margin-top:12.45pt;width:25.2pt;height:25.2pt;z-index:251666432" filled="f" stroked="f">
            <v:textbox style="mso-next-textbox:#_x0000_s1952">
              <w:txbxContent>
                <w:p w:rsidR="00B72DB3" w:rsidRPr="00B72DB3" w:rsidRDefault="00B72DB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B72DB3"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</w:p>
    <w:p w:rsidR="00050B2C" w:rsidRDefault="00050B2C" w:rsidP="00503784">
      <w:pPr>
        <w:ind w:left="360" w:hanging="360"/>
      </w:pPr>
      <w:r>
        <w:tab/>
      </w:r>
      <w:r>
        <w:tab/>
      </w:r>
      <w:r>
        <w:tab/>
      </w:r>
      <w:r w:rsidR="00F0038A" w:rsidRPr="00050B2C">
        <w:rPr>
          <w:position w:val="-176"/>
        </w:rPr>
        <w:object w:dxaOrig="3840" w:dyaOrig="3360">
          <v:shape id="_x0000_i1031" type="#_x0000_t75" style="width:192pt;height:168pt" o:ole="">
            <v:imagedata r:id="rId57" o:title=""/>
          </v:shape>
          <o:OLEObject Type="Embed" ProgID="Equation.3" ShapeID="_x0000_i1031" DrawAspect="Content" ObjectID="_1387161260" r:id="rId58"/>
        </w:object>
      </w:r>
    </w:p>
    <w:p w:rsidR="00F0038A" w:rsidRDefault="00F0038A" w:rsidP="00503784">
      <w:pPr>
        <w:ind w:left="780"/>
      </w:pPr>
    </w:p>
    <w:p w:rsidR="00F0038A" w:rsidRDefault="00F0038A" w:rsidP="00503784">
      <w:pPr>
        <w:ind w:left="780"/>
      </w:pPr>
    </w:p>
    <w:p w:rsidR="00503784" w:rsidRDefault="00503784" w:rsidP="00503784">
      <w:pPr>
        <w:ind w:left="780"/>
      </w:pPr>
      <w:r>
        <w:tab/>
        <w:t xml:space="preserve">     </w:t>
      </w:r>
    </w:p>
    <w:p w:rsidR="00503784" w:rsidRDefault="00503784" w:rsidP="00503784">
      <w:pPr>
        <w:ind w:left="780"/>
      </w:pPr>
      <w:r>
        <w:tab/>
      </w:r>
    </w:p>
    <w:p w:rsidR="00503784" w:rsidRDefault="00503784" w:rsidP="00503784">
      <w:pPr>
        <w:ind w:left="780"/>
      </w:pPr>
    </w:p>
    <w:p w:rsidR="00503784" w:rsidRDefault="00B72DB3" w:rsidP="00503784">
      <w:pPr>
        <w:ind w:left="780"/>
      </w:pPr>
      <w:r>
        <w:rPr>
          <w:noProof/>
          <w:lang w:val="en-US"/>
        </w:rPr>
        <w:pict>
          <v:shape id="_x0000_s1955" type="#_x0000_t202" style="position:absolute;left:0;text-align:left;margin-left:322pt;margin-top:11.6pt;width:26.4pt;height:23.8pt;z-index:251667456" filled="f" stroked="f">
            <v:textbox>
              <w:txbxContent>
                <w:p w:rsidR="00B72DB3" w:rsidRPr="00B72DB3" w:rsidRDefault="00B72DB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B72DB3"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</w:p>
    <w:p w:rsidR="00503784" w:rsidRDefault="00503784" w:rsidP="00503784">
      <w:pPr>
        <w:ind w:left="780"/>
      </w:pPr>
    </w:p>
    <w:p w:rsidR="00503784" w:rsidRDefault="00503784" w:rsidP="00503784">
      <w:pPr>
        <w:ind w:left="780"/>
      </w:pPr>
    </w:p>
    <w:p w:rsidR="00503784" w:rsidRDefault="0076770D" w:rsidP="00503784">
      <w:pPr>
        <w:ind w:left="780"/>
      </w:pPr>
      <w:r>
        <w:rPr>
          <w:noProof/>
        </w:rPr>
        <w:lastRenderedPageBreak/>
        <w:pict>
          <v:shape id="_x0000_s1866" type="#_x0000_t75" style="position:absolute;left:0;text-align:left;margin-left:93.7pt;margin-top:-43.85pt;width:59.25pt;height:168.75pt;z-index:251658240">
            <v:imagedata r:id="rId59" o:title=""/>
            <w10:wrap type="square"/>
          </v:shape>
          <o:OLEObject Type="Embed" ProgID="Equation.3" ShapeID="_x0000_s1866" DrawAspect="Content" ObjectID="_1387161310" r:id="rId60"/>
        </w:pict>
      </w:r>
      <w:r w:rsidR="00B72DB3">
        <w:rPr>
          <w:noProof/>
          <w:lang w:val="en-US"/>
        </w:rPr>
        <w:pict>
          <v:shape id="_x0000_s1956" type="#_x0000_t202" style="position:absolute;left:0;text-align:left;margin-left:321.3pt;margin-top:9.4pt;width:19.6pt;height:23.8pt;z-index:251668480" filled="f" stroked="f">
            <v:textbox>
              <w:txbxContent>
                <w:p w:rsidR="00B72DB3" w:rsidRPr="00B72DB3" w:rsidRDefault="00B72DB3" w:rsidP="00B72DB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B72DB3"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</w:p>
    <w:p w:rsidR="00503784" w:rsidRDefault="00503784" w:rsidP="00503784">
      <w:pPr>
        <w:ind w:left="780"/>
      </w:pPr>
    </w:p>
    <w:p w:rsidR="00503784" w:rsidRDefault="00503784" w:rsidP="00503784">
      <w:pPr>
        <w:ind w:left="780"/>
      </w:pPr>
    </w:p>
    <w:p w:rsidR="00503784" w:rsidRDefault="00B72DB3" w:rsidP="00503784">
      <w:pPr>
        <w:ind w:left="780"/>
      </w:pPr>
      <w:r>
        <w:rPr>
          <w:noProof/>
          <w:lang w:val="en-US"/>
        </w:rPr>
        <w:pict>
          <v:shape id="_x0000_s1957" type="#_x0000_t202" style="position:absolute;left:0;text-align:left;margin-left:319.9pt;margin-top:10pt;width:26.4pt;height:23.8pt;z-index:251669504" filled="f" stroked="f">
            <v:textbox>
              <w:txbxContent>
                <w:p w:rsidR="00B72DB3" w:rsidRPr="00B72DB3" w:rsidRDefault="00B72DB3" w:rsidP="00B72DB3">
                  <w:pPr>
                    <w:rPr>
                      <w:b/>
                      <w:i/>
                      <w:sz w:val="28"/>
                      <w:szCs w:val="28"/>
                    </w:rPr>
                  </w:pPr>
                  <w:r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</w:p>
    <w:p w:rsidR="00503784" w:rsidRDefault="00503784" w:rsidP="00503784">
      <w:pPr>
        <w:tabs>
          <w:tab w:val="left" w:pos="6715"/>
        </w:tabs>
        <w:rPr>
          <w:lang w:val="sv-SE"/>
        </w:rPr>
      </w:pPr>
    </w:p>
    <w:p w:rsidR="00503784" w:rsidRDefault="00503784" w:rsidP="00503784">
      <w:pPr>
        <w:tabs>
          <w:tab w:val="left" w:pos="6715"/>
        </w:tabs>
        <w:rPr>
          <w:lang w:val="sv-SE"/>
        </w:rPr>
      </w:pPr>
    </w:p>
    <w:p w:rsidR="00F0038A" w:rsidRDefault="00F0038A" w:rsidP="00503784">
      <w:pPr>
        <w:tabs>
          <w:tab w:val="left" w:pos="6715"/>
        </w:tabs>
        <w:rPr>
          <w:lang w:val="sv-SE"/>
        </w:rPr>
      </w:pPr>
    </w:p>
    <w:p w:rsidR="00F0038A" w:rsidRDefault="00F0038A" w:rsidP="00503784">
      <w:pPr>
        <w:tabs>
          <w:tab w:val="left" w:pos="6715"/>
        </w:tabs>
        <w:rPr>
          <w:lang w:val="sv-SE"/>
        </w:rPr>
      </w:pPr>
    </w:p>
    <w:p w:rsidR="00503784" w:rsidRDefault="00503784" w:rsidP="00503784">
      <w:pPr>
        <w:tabs>
          <w:tab w:val="left" w:pos="6715"/>
        </w:tabs>
        <w:rPr>
          <w:lang w:val="sv-SE"/>
        </w:rPr>
      </w:pPr>
    </w:p>
    <w:p w:rsidR="00503784" w:rsidRDefault="00503784" w:rsidP="00503784">
      <w:pPr>
        <w:tabs>
          <w:tab w:val="left" w:pos="6715"/>
        </w:tabs>
        <w:rPr>
          <w:lang w:val="sv-SE"/>
        </w:rPr>
      </w:pPr>
    </w:p>
    <w:p w:rsidR="000D493D" w:rsidRDefault="000D493D">
      <w:pPr>
        <w:rPr>
          <w:sz w:val="22"/>
          <w:szCs w:val="22"/>
        </w:rPr>
      </w:pPr>
    </w:p>
    <w:p w:rsidR="00503784" w:rsidRDefault="00503784">
      <w:pPr>
        <w:rPr>
          <w:sz w:val="22"/>
          <w:szCs w:val="22"/>
        </w:rPr>
      </w:pPr>
    </w:p>
    <w:p w:rsidR="00503784" w:rsidRDefault="00503784">
      <w:pPr>
        <w:rPr>
          <w:sz w:val="22"/>
          <w:szCs w:val="22"/>
        </w:rPr>
      </w:pPr>
    </w:p>
    <w:p w:rsidR="00503784" w:rsidRDefault="00503784">
      <w:pPr>
        <w:rPr>
          <w:sz w:val="22"/>
          <w:szCs w:val="22"/>
        </w:rPr>
      </w:pPr>
    </w:p>
    <w:p w:rsidR="00503784" w:rsidRDefault="003D7643">
      <w:pPr>
        <w:rPr>
          <w:b/>
          <w:sz w:val="28"/>
          <w:szCs w:val="28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D7643">
        <w:rPr>
          <w:sz w:val="28"/>
          <w:szCs w:val="28"/>
        </w:rPr>
        <w:t xml:space="preserve">SKOR : </w:t>
      </w:r>
      <w:r w:rsidRPr="003D7643">
        <w:rPr>
          <w:b/>
          <w:sz w:val="28"/>
          <w:szCs w:val="28"/>
        </w:rPr>
        <w:t>10</w:t>
      </w:r>
    </w:p>
    <w:p w:rsidR="003D7643" w:rsidRPr="003D7643" w:rsidRDefault="003D7643">
      <w:pPr>
        <w:rPr>
          <w:sz w:val="28"/>
          <w:szCs w:val="28"/>
        </w:rPr>
      </w:pPr>
    </w:p>
    <w:p w:rsidR="000D493D" w:rsidRPr="000D493D" w:rsidRDefault="00DE72B6">
      <w:r>
        <w:rPr>
          <w:noProof/>
          <w:lang w:val="en-US"/>
        </w:rPr>
        <w:pict>
          <v:group id="_x0000_s1485" style="position:absolute;margin-left:49pt;margin-top:1.05pt;width:152.25pt;height:161.7pt;z-index:251637760" coordorigin="2780,3303" coordsize="3045,3234">
            <v:oval id="_x0000_s1284" style="position:absolute;left:2780;top:3699;width:2673;height:2530" o:regroupid="16" strokeweight=".5pt"/>
            <v:line id="_x0000_s1287" style="position:absolute;flip:x y" from="4108,3303" to="4124,6537" o:regroupid="16"/>
            <v:line id="_x0000_s1301" style="position:absolute" from="4131,4955" to="5190,5626" o:regroupid="16">
              <v:stroke dashstyle="dash"/>
            </v:line>
            <v:line id="_x0000_s1302" style="position:absolute;flip:x" from="3004,4955" to="4099,5626" o:regroupid="16">
              <v:stroke endarrow="classic"/>
            </v:line>
            <v:line id="_x0000_s1317" style="position:absolute;flip:x y" from="5230,5095" to="5230,5598" o:regroupid="16" strokeweight="1pt">
              <v:stroke endarrow="classic" endarrowlength="long"/>
            </v:line>
            <v:line id="_x0000_s1318" style="position:absolute;rotation:90" from="4761,5270" to="4775,6054" o:regroupid="16" strokeweight="1pt">
              <v:stroke endarrow="classic" endarrowlength="long"/>
            </v:line>
            <v:line id="_x0000_s1319" style="position:absolute;rotation:90;flip:y" from="4532,4981" to="4989,5723" o:regroupid="16" strokeweight="1pt">
              <v:stroke endarrow="classic" endarrowlength="long"/>
            </v:line>
            <v:line id="_x0000_s1322" style="position:absolute" from="4418,5123" to="5230,5123" o:regroupid="16">
              <v:stroke dashstyle="1 1" endcap="round"/>
            </v:line>
            <v:line id="_x0000_s1323" style="position:absolute;rotation:-90" from="4131,5396" to="4649,5396" o:regroupid="16">
              <v:stroke dashstyle="1 1" endcap="round"/>
            </v:line>
            <v:shape id="_x0000_s1326" type="#_x0000_t19" style="position:absolute;left:3795;top:3415;width:616;height:191" coordsize="43200,42631" o:regroupid="16" adj="-5034822,-8597670,21600,21031" path="wr,-569,43200,42631,26523,,7375,4776nfewr,-569,43200,42631,26523,,7375,4776l21600,21031nsxe">
              <v:stroke startarrow="classic"/>
              <v:path o:connectlocs="26523,0;7375,4776;21600,21031"/>
            </v:shape>
            <v:shape id="_x0000_s1330" type="#_x0000_t202" style="position:absolute;left:4716;top:4745;width:1109;height:423;mso-wrap-style:none" o:regroupid="16" filled="f" stroked="f">
              <v:textbox style="mso-next-textbox:#_x0000_s1330;mso-fit-shape-to-text:t">
                <w:txbxContent>
                  <w:p w:rsidR="00DA68AA" w:rsidRDefault="00DA68AA" w:rsidP="00C81338">
                    <w:r w:rsidRPr="00C81338">
                      <w:rPr>
                        <w:position w:val="-6"/>
                      </w:rPr>
                      <w:object w:dxaOrig="820" w:dyaOrig="279">
                        <v:shape id="_x0000_i1050" type="#_x0000_t75" style="width:41.25pt;height:14.25pt" o:ole="">
                          <v:imagedata r:id="rId61" o:title=""/>
                        </v:shape>
                        <o:OLEObject Type="Embed" ProgID="Equation.3" ShapeID="_x0000_i1050" DrawAspect="Content" ObjectID="_1387161277" r:id="rId62"/>
                      </w:object>
                    </w:r>
                  </w:p>
                </w:txbxContent>
              </v:textbox>
            </v:shape>
            <v:shape id="_x0000_s1331" type="#_x0000_t202" style="position:absolute;left:3972;top:5627;width:1069;height:423;mso-wrap-style:none" o:regroupid="16" filled="f" stroked="f">
              <v:textbox style="mso-fit-shape-to-text:t">
                <w:txbxContent>
                  <w:p w:rsidR="00DA68AA" w:rsidRDefault="00DA68AA" w:rsidP="00C81338">
                    <w:r w:rsidRPr="00C81338">
                      <w:rPr>
                        <w:position w:val="-6"/>
                      </w:rPr>
                      <w:object w:dxaOrig="780" w:dyaOrig="279">
                        <v:shape id="_x0000_i1047" type="#_x0000_t75" style="width:39pt;height:14.25pt" o:ole="">
                          <v:imagedata r:id="rId63" o:title=""/>
                        </v:shape>
                        <o:OLEObject Type="Embed" ProgID="Equation.3" ShapeID="_x0000_i1047" DrawAspect="Content" ObjectID="_1387161274" r:id="rId64"/>
                      </w:object>
                    </w:r>
                  </w:p>
                </w:txbxContent>
              </v:textbox>
            </v:shape>
            <v:shape id="_x0000_s1332" type="#_x0000_t202" style="position:absolute;left:4859;top:6117;width:729;height:420;mso-wrap-style:none" o:regroupid="16" filled="f" stroked="f">
              <v:textbox style="mso-fit-shape-to-text:t">
                <w:txbxContent>
                  <w:p w:rsidR="00DA68AA" w:rsidRDefault="00DA68AA" w:rsidP="00C81338">
                    <w:r w:rsidRPr="00C81338">
                      <w:rPr>
                        <w:position w:val="-10"/>
                      </w:rPr>
                      <w:object w:dxaOrig="440" w:dyaOrig="260">
                        <v:shape id="_x0000_i1045" type="#_x0000_t75" style="width:21.75pt;height:12.75pt" o:ole="">
                          <v:imagedata r:id="rId25" o:title=""/>
                        </v:shape>
                        <o:OLEObject Type="Embed" ProgID="Equation.3" ShapeID="_x0000_i1045" DrawAspect="Content" ObjectID="_1387161272" r:id="rId65"/>
                      </w:object>
                    </w:r>
                  </w:p>
                </w:txbxContent>
              </v:textbox>
            </v:shape>
            <v:shape id="_x0000_s1333" type="#_x0000_t202" style="position:absolute;left:4193;top:4759;width:568;height:423;mso-wrap-style:none" o:regroupid="16" filled="f" stroked="f">
              <v:textbox style="mso-next-textbox:#_x0000_s1333;mso-fit-shape-to-text:t">
                <w:txbxContent>
                  <w:p w:rsidR="00DA68AA" w:rsidRDefault="00DA68AA" w:rsidP="00C81338">
                    <w:r w:rsidRPr="00C81338">
                      <w:rPr>
                        <w:position w:val="-6"/>
                      </w:rPr>
                      <w:object w:dxaOrig="279" w:dyaOrig="279">
                        <v:shape id="_x0000_i1041" type="#_x0000_t75" style="width:14.25pt;height:14.25pt" o:ole="">
                          <v:imagedata r:id="rId23" o:title=""/>
                        </v:shape>
                        <o:OLEObject Type="Embed" ProgID="Equation.3" ShapeID="_x0000_i1041" DrawAspect="Content" ObjectID="_1387161268" r:id="rId66"/>
                      </w:object>
                    </w:r>
                  </w:p>
                </w:txbxContent>
              </v:textbox>
            </v:shape>
            <v:shape id="_x0000_s1336" type="#_x0000_t19" style="position:absolute;left:4117;top:5067;width:195;height:168;flip:y" coordsize="21544,21600" o:regroupid="16" adj=",-271465" path="wr-21600,,21600,43200,,,21544,20040nfewr-21600,,21600,43200,,,21544,20040l,21600nsxe">
              <v:path o:connectlocs="0,0;21544,20040;0,21600"/>
            </v:shape>
            <v:shape id="_x0000_s1337" type="#_x0000_t202" style="position:absolute;left:4019;top:5095;width:489;height:423;mso-wrap-style:none" o:regroupid="16" filled="f" stroked="f">
              <v:textbox style="mso-fit-shape-to-text:t">
                <w:txbxContent>
                  <w:p w:rsidR="00DA68AA" w:rsidRDefault="00DA68AA" w:rsidP="00C81338">
                    <w:r w:rsidRPr="00C81338">
                      <w:rPr>
                        <w:position w:val="-6"/>
                      </w:rPr>
                      <w:object w:dxaOrig="200" w:dyaOrig="279">
                        <v:shape id="_x0000_i1040" type="#_x0000_t75" style="width:9.75pt;height:14.25pt" o:ole="">
                          <v:imagedata r:id="rId67" o:title=""/>
                        </v:shape>
                        <o:OLEObject Type="Embed" ProgID="Equation.3" ShapeID="_x0000_i1040" DrawAspect="Content" ObjectID="_1387161267" r:id="rId68"/>
                      </w:object>
                    </w:r>
                  </w:p>
                </w:txbxContent>
              </v:textbox>
            </v:shape>
            <v:shape id="_x0000_s1338" type="#_x0000_t202" style="position:absolute;left:3224;top:4927;width:529;height:420;mso-wrap-style:none" o:regroupid="16" filled="f" stroked="f">
              <v:textbox style="mso-fit-shape-to-text:t">
                <w:txbxContent>
                  <w:p w:rsidR="00DA68AA" w:rsidRDefault="00DA68AA" w:rsidP="00C81338">
                    <w:r w:rsidRPr="00C81338">
                      <w:rPr>
                        <w:position w:val="-4"/>
                      </w:rPr>
                      <w:object w:dxaOrig="240" w:dyaOrig="260">
                        <v:shape id="_x0000_i1039" type="#_x0000_t75" style="width:12pt;height:12.75pt" o:ole="">
                          <v:imagedata r:id="rId69" o:title=""/>
                        </v:shape>
                        <o:OLEObject Type="Embed" ProgID="Equation.3" ShapeID="_x0000_i1039" DrawAspect="Content" ObjectID="_1387161266" r:id="rId70"/>
                      </w:object>
                    </w:r>
                  </w:p>
                </w:txbxContent>
              </v:textbox>
            </v:shape>
            <v:line id="_x0000_s1339" style="position:absolute;flip:x" from="5223,5668" to="5228,6201" o:regroupid="16" strokeweight="1pt">
              <v:stroke endarrow="classic" endarrowlength="long"/>
            </v:line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483" type="#_x0000_t23" style="position:absolute;left:5090;top:5556;width:294;height:168;rotation:2248822fd" o:regroupid="16" fillcolor="#333"/>
            <w10:wrap type="square"/>
          </v:group>
        </w:pict>
      </w:r>
      <w:r w:rsidR="000D493D" w:rsidRPr="000D493D">
        <w:t xml:space="preserve">04. </w:t>
      </w:r>
    </w:p>
    <w:p w:rsidR="000D493D" w:rsidRPr="000D493D" w:rsidRDefault="000D493D"/>
    <w:p w:rsidR="000D493D" w:rsidRPr="000D493D" w:rsidRDefault="003D7643">
      <w:r>
        <w:rPr>
          <w:noProof/>
          <w:lang w:val="en-US"/>
        </w:rPr>
        <w:pict>
          <v:shape id="_x0000_s1958" type="#_x0000_t202" style="position:absolute;margin-left:406pt;margin-top:11.6pt;width:23.8pt;height:23.1pt;z-index:251670528" filled="f" stroked="f">
            <v:textbox>
              <w:txbxContent>
                <w:p w:rsidR="003D7643" w:rsidRPr="003D7643" w:rsidRDefault="003D764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3D7643"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  <w:r w:rsidR="00D71B13">
        <w:rPr>
          <w:noProof/>
        </w:rPr>
        <w:pict>
          <v:shape id="_x0000_s1387" type="#_x0000_t75" style="position:absolute;margin-left:274.4pt;margin-top:11.95pt;width:77.25pt;height:74.25pt;z-index:251628544">
            <v:imagedata r:id="rId71" o:title=""/>
            <w10:wrap type="square"/>
          </v:shape>
          <o:OLEObject Type="Embed" ProgID="Equation.3" ShapeID="_x0000_s1387" DrawAspect="Content" ObjectID="_1387161282" r:id="rId72"/>
        </w:pict>
      </w:r>
    </w:p>
    <w:p w:rsidR="000D493D" w:rsidRPr="000D493D" w:rsidRDefault="000D493D"/>
    <w:p w:rsidR="000D493D" w:rsidRPr="000D493D" w:rsidRDefault="000D493D"/>
    <w:p w:rsidR="000D493D" w:rsidRDefault="000D493D"/>
    <w:p w:rsidR="00AA7B3C" w:rsidRDefault="00AA7B3C"/>
    <w:p w:rsidR="00AA7B3C" w:rsidRDefault="00AA7B3C"/>
    <w:p w:rsidR="00AA7B3C" w:rsidRDefault="00AA7B3C"/>
    <w:p w:rsidR="00AA7B3C" w:rsidRDefault="00AA7B3C"/>
    <w:p w:rsidR="00AA7B3C" w:rsidRDefault="00AA7B3C"/>
    <w:p w:rsidR="00F0038A" w:rsidRDefault="00F0038A"/>
    <w:p w:rsidR="00AA7B3C" w:rsidRPr="000D493D" w:rsidRDefault="00AA7B3C"/>
    <w:p w:rsidR="000D493D" w:rsidRDefault="000D493D"/>
    <w:p w:rsidR="00E960CC" w:rsidRDefault="003D7643">
      <w:r>
        <w:rPr>
          <w:noProof/>
          <w:lang w:val="en-US"/>
        </w:rPr>
        <w:pict>
          <v:shape id="_x0000_s1964" type="#_x0000_t202" style="position:absolute;margin-left:169.4pt;margin-top:2.8pt;width:23.8pt;height:22.4pt;z-index:251672576" filled="f" stroked="f">
            <v:textbox style="mso-next-textbox:#_x0000_s1964">
              <w:txbxContent>
                <w:p w:rsidR="003D7643" w:rsidRPr="003D7643" w:rsidRDefault="003D764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3D7643"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  <w:r w:rsidR="00F0038A">
        <w:rPr>
          <w:noProof/>
          <w:lang w:val="en-US"/>
        </w:rPr>
        <w:pict>
          <v:shape id="_x0000_s1391" type="#_x0000_t202" style="position:absolute;margin-left:218.4pt;margin-top:1.4pt;width:198.8pt;height:177.8pt;z-index:251630592" filled="f" stroked="f">
            <v:textbox style="mso-next-textbox:#_x0000_s1391">
              <w:txbxContent>
                <w:p w:rsidR="00DA68AA" w:rsidRPr="005072FC" w:rsidRDefault="00DA68AA">
                  <w:pPr>
                    <w:rPr>
                      <w:lang w:val="sv-SE"/>
                    </w:rPr>
                  </w:pPr>
                  <w:r w:rsidRPr="005072FC">
                    <w:rPr>
                      <w:lang w:val="sv-SE"/>
                    </w:rPr>
                    <w:t>Kesetimbangan juga terjadi pada saat</w:t>
                  </w:r>
                </w:p>
                <w:p w:rsidR="00DA68AA" w:rsidRPr="005072FC" w:rsidRDefault="00DA68AA">
                  <w:pPr>
                    <w:rPr>
                      <w:lang w:val="sv-SE"/>
                    </w:rPr>
                  </w:pPr>
                  <w:r w:rsidRPr="00D71B13">
                    <w:rPr>
                      <w:i/>
                    </w:rPr>
                    <w:sym w:font="Symbol" w:char="F071"/>
                  </w:r>
                  <w:r w:rsidRPr="005072FC">
                    <w:rPr>
                      <w:lang w:val="sv-SE"/>
                    </w:rPr>
                    <w:t xml:space="preserve">  = 0</w:t>
                  </w:r>
                  <w:r w:rsidRPr="005072FC">
                    <w:rPr>
                      <w:vertAlign w:val="superscript"/>
                      <w:lang w:val="sv-SE"/>
                    </w:rPr>
                    <w:t>o</w:t>
                  </w:r>
                  <w:r w:rsidRPr="005072FC">
                    <w:rPr>
                      <w:lang w:val="sv-SE"/>
                    </w:rPr>
                    <w:t xml:space="preserve">   (benda diam di bagian bawah hoop)</w:t>
                  </w:r>
                </w:p>
                <w:p w:rsidR="00DA68AA" w:rsidRPr="005072FC" w:rsidRDefault="00DA68AA">
                  <w:pPr>
                    <w:rPr>
                      <w:lang w:val="sv-SE"/>
                    </w:rPr>
                  </w:pPr>
                </w:p>
                <w:p w:rsidR="00DA68AA" w:rsidRDefault="00DA68AA">
                  <w:pPr>
                    <w:rPr>
                      <w:i/>
                    </w:rPr>
                  </w:pPr>
                  <w:r w:rsidRPr="00D71B13">
                    <w:rPr>
                      <w:b/>
                      <w:sz w:val="28"/>
                      <w:szCs w:val="28"/>
                    </w:rPr>
                    <w:sym w:font="Symbol" w:char="F05C"/>
                  </w:r>
                  <w:r w:rsidRPr="00D71B13">
                    <w:rPr>
                      <w:b/>
                      <w:sz w:val="28"/>
                      <w:szCs w:val="28"/>
                    </w:rPr>
                    <w:t xml:space="preserve"> </w:t>
                  </w:r>
                  <w:r>
                    <w:rPr>
                      <w:b/>
                      <w:sz w:val="28"/>
                      <w:szCs w:val="28"/>
                    </w:rPr>
                    <w:t xml:space="preserve"> </w:t>
                  </w:r>
                  <w:r>
                    <w:rPr>
                      <w:b/>
                      <w:sz w:val="28"/>
                      <w:szCs w:val="28"/>
                    </w:rPr>
                    <w:tab/>
                  </w:r>
                  <w:r w:rsidRPr="00D71B13">
                    <w:rPr>
                      <w:b/>
                      <w:position w:val="-10"/>
                      <w:sz w:val="28"/>
                      <w:szCs w:val="28"/>
                    </w:rPr>
                    <w:object w:dxaOrig="820" w:dyaOrig="400">
                      <v:shape id="_x0000_i1052" type="#_x0000_t75" style="width:41.25pt;height:20.25pt" o:ole="">
                        <v:imagedata r:id="rId73" o:title=""/>
                      </v:shape>
                      <o:OLEObject Type="Embed" ProgID="Equation.3" ShapeID="_x0000_i1052" DrawAspect="Content" ObjectID="_1387161279" r:id="rId74"/>
                    </w:object>
                  </w:r>
                </w:p>
                <w:p w:rsidR="00DA68AA" w:rsidRDefault="00DA68AA"/>
                <w:p w:rsidR="00DA68AA" w:rsidRDefault="00DA68AA">
                  <w:r>
                    <w:tab/>
                    <w:t>dan</w:t>
                  </w:r>
                </w:p>
                <w:p w:rsidR="00DA68AA" w:rsidRDefault="00DA68AA"/>
                <w:p w:rsidR="00DA68AA" w:rsidRPr="00D71B13" w:rsidRDefault="00DA68AA">
                  <w:r>
                    <w:tab/>
                  </w:r>
                  <w:r w:rsidRPr="00F0038A">
                    <w:rPr>
                      <w:position w:val="-38"/>
                    </w:rPr>
                    <w:object w:dxaOrig="1620" w:dyaOrig="800">
                      <v:shape id="_x0000_i1053" type="#_x0000_t75" style="width:81pt;height:39.75pt" o:ole="">
                        <v:imagedata r:id="rId75" o:title=""/>
                      </v:shape>
                      <o:OLEObject Type="Embed" ProgID="Equation.3" ShapeID="_x0000_i1053" DrawAspect="Content" ObjectID="_1387161280" r:id="rId76"/>
                    </w:object>
                  </w:r>
                </w:p>
                <w:p w:rsidR="00DA68AA" w:rsidRPr="00D71B13" w:rsidRDefault="00DA68AA">
                  <w:pPr>
                    <w:rPr>
                      <w:b/>
                      <w:sz w:val="28"/>
                      <w:szCs w:val="28"/>
                    </w:rPr>
                  </w:pPr>
                </w:p>
              </w:txbxContent>
            </v:textbox>
            <w10:wrap type="square"/>
          </v:shape>
        </w:pict>
      </w:r>
      <w:r w:rsidR="00D71B13">
        <w:rPr>
          <w:noProof/>
          <w:lang w:val="en-US"/>
        </w:rPr>
        <w:pict>
          <v:line id="_x0000_s1398" style="position:absolute;flip:x;z-index:251631616" from="199.5pt,8.6pt" to="200.2pt,192pt" strokeweight="3pt">
            <v:stroke linestyle="thinThin"/>
            <w10:wrap type="square"/>
          </v:line>
        </w:pict>
      </w:r>
      <w:r w:rsidR="00D71B13">
        <w:rPr>
          <w:noProof/>
        </w:rPr>
        <w:pict>
          <v:shape id="_x0000_s1388" type="#_x0000_t75" style="position:absolute;margin-left:49.7pt;margin-top:3pt;width:114.25pt;height:190.75pt;z-index:251629568">
            <v:imagedata r:id="rId77" o:title=""/>
            <w10:wrap type="square"/>
          </v:shape>
          <o:OLEObject Type="Embed" ProgID="Equation.3" ShapeID="_x0000_s1388" DrawAspect="Content" ObjectID="_1387161281" r:id="rId78"/>
        </w:pict>
      </w:r>
    </w:p>
    <w:p w:rsidR="00E960CC" w:rsidRDefault="00E960CC"/>
    <w:p w:rsidR="00E960CC" w:rsidRDefault="00E960CC"/>
    <w:p w:rsidR="00E960CC" w:rsidRDefault="00E960CC"/>
    <w:p w:rsidR="00E960CC" w:rsidRDefault="003D7643">
      <w:r>
        <w:rPr>
          <w:noProof/>
          <w:lang w:val="en-US"/>
        </w:rPr>
        <w:pict>
          <v:shape id="_x0000_s1961" type="#_x0000_t202" style="position:absolute;margin-left:382.9pt;margin-top:9.2pt;width:27.3pt;height:25.9pt;z-index:251671552" filled="f" stroked="f">
            <v:textbox style="mso-next-textbox:#_x0000_s1961">
              <w:txbxContent>
                <w:p w:rsidR="003D7643" w:rsidRPr="003D7643" w:rsidRDefault="003D764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3D7643"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</w:p>
    <w:p w:rsidR="000D493D" w:rsidRDefault="000D493D"/>
    <w:p w:rsidR="00E960CC" w:rsidRDefault="00E960CC"/>
    <w:p w:rsidR="00E960CC" w:rsidRDefault="00E960CC"/>
    <w:p w:rsidR="00E960CC" w:rsidRDefault="00E960CC"/>
    <w:p w:rsidR="00E960CC" w:rsidRDefault="00E960CC"/>
    <w:p w:rsidR="00E960CC" w:rsidRDefault="00E960CC"/>
    <w:p w:rsidR="00D71B13" w:rsidRDefault="003D7643">
      <w:r>
        <w:rPr>
          <w:noProof/>
          <w:lang w:val="en-US"/>
        </w:rPr>
        <w:pict>
          <v:shape id="_x0000_s1967" type="#_x0000_t202" style="position:absolute;margin-left:168pt;margin-top:12.75pt;width:22.4pt;height:22.4pt;z-index:251673600" filled="f" stroked="f">
            <v:textbox>
              <w:txbxContent>
                <w:p w:rsidR="003D7643" w:rsidRPr="003D7643" w:rsidRDefault="003D764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3D7643">
                    <w:rPr>
                      <w:b/>
                      <w:i/>
                      <w:sz w:val="28"/>
                      <w:szCs w:val="28"/>
                    </w:rPr>
                    <w:t>4</w:t>
                  </w:r>
                </w:p>
              </w:txbxContent>
            </v:textbox>
          </v:shape>
        </w:pict>
      </w:r>
    </w:p>
    <w:p w:rsidR="00D71B13" w:rsidRDefault="00D71B13"/>
    <w:p w:rsidR="00D71B13" w:rsidRDefault="00D71B13"/>
    <w:p w:rsidR="00D71B13" w:rsidRDefault="00D71B13"/>
    <w:p w:rsidR="00D71B13" w:rsidRDefault="00D71B13"/>
    <w:p w:rsidR="00D71B13" w:rsidRDefault="00D71B13"/>
    <w:p w:rsidR="0076770D" w:rsidRPr="0076770D" w:rsidRDefault="0076770D">
      <w:pPr>
        <w:rPr>
          <w:lang w:val="id-ID"/>
        </w:rPr>
      </w:pPr>
    </w:p>
    <w:p w:rsidR="00083B6B" w:rsidRDefault="00083B6B"/>
    <w:p w:rsidR="00D71B13" w:rsidRDefault="00D71B13"/>
    <w:p w:rsidR="0076770D" w:rsidRDefault="00592C52">
      <w:pPr>
        <w:rPr>
          <w:lang w:val="id-ID"/>
        </w:rPr>
      </w:pPr>
      <w:r>
        <w:tab/>
      </w:r>
      <w:r>
        <w:tab/>
      </w:r>
    </w:p>
    <w:p w:rsidR="00503784" w:rsidRPr="00592C52" w:rsidRDefault="00592C52">
      <w:pPr>
        <w:rPr>
          <w:b/>
          <w:sz w:val="28"/>
          <w:szCs w:val="28"/>
        </w:rPr>
      </w:pPr>
      <w:r w:rsidRPr="00592C52">
        <w:rPr>
          <w:sz w:val="28"/>
          <w:szCs w:val="28"/>
        </w:rPr>
        <w:lastRenderedPageBreak/>
        <w:t xml:space="preserve">SKOR : </w:t>
      </w:r>
      <w:r w:rsidRPr="00592C52">
        <w:rPr>
          <w:b/>
          <w:sz w:val="28"/>
          <w:szCs w:val="28"/>
        </w:rPr>
        <w:t>10</w:t>
      </w:r>
    </w:p>
    <w:p w:rsidR="00503784" w:rsidRDefault="00454DFB" w:rsidP="00503784">
      <w:r>
        <w:rPr>
          <w:noProof/>
          <w:lang w:val="en-US"/>
        </w:rPr>
        <w:pict>
          <v:group id="_x0000_s1867" style="position:absolute;margin-left:49pt;margin-top:10.2pt;width:134.3pt;height:105.25pt;z-index:251659264" coordorigin="2599,2188" coordsize="2686,2105">
            <v:shape id="_x0000_s1868" style="position:absolute;left:2968;top:2508;width:421;height:442" coordsize="421,442" path="m221,442hdc178,362,104,204,67,123,47,80,,,,hal421,200hde" filled="f" strokeweight="1.5pt">
              <v:path arrowok="t"/>
            </v:shape>
            <v:line id="_x0000_s1869" style="position:absolute" from="3019,2355" to="4345,2356"/>
            <v:shape id="_x0000_s1870" type="#_x0000_t202" style="position:absolute;left:4345;top:2188;width:617;height:524" strokeweight="1.5pt">
              <v:textbox style="mso-next-textbox:#_x0000_s1870" inset="2.46306mm,1.2315mm,2.46306mm,1.2315mm">
                <w:txbxContent>
                  <w:p w:rsidR="00DA68AA" w:rsidRPr="008178CF" w:rsidRDefault="00DA68AA" w:rsidP="00454DFB">
                    <w:pPr>
                      <w:rPr>
                        <w:i/>
                      </w:rPr>
                    </w:pPr>
                    <w:r w:rsidRPr="008178CF">
                      <w:t>2</w:t>
                    </w:r>
                    <w:r w:rsidRPr="008178CF">
                      <w:rPr>
                        <w:i/>
                      </w:rPr>
                      <w:t>m</w:t>
                    </w:r>
                  </w:p>
                </w:txbxContent>
              </v:textbox>
            </v:shape>
            <v:line id="_x0000_s1871" style="position:absolute" from="2835,2538" to="2836,3587"/>
            <v:shape id="_x0000_s1872" type="#_x0000_t202" style="position:absolute;left:2599;top:3548;width:468;height:400" strokeweight="1.5pt">
              <v:textbox style="mso-next-textbox:#_x0000_s1872" inset="2.46306mm,1.2315mm,2.46306mm,1.2315mm">
                <w:txbxContent>
                  <w:p w:rsidR="00DA68AA" w:rsidRPr="008178CF" w:rsidRDefault="00DA68AA" w:rsidP="00454DFB">
                    <w:pPr>
                      <w:rPr>
                        <w:i/>
                      </w:rPr>
                    </w:pPr>
                    <w:r w:rsidRPr="008178CF">
                      <w:rPr>
                        <w:i/>
                      </w:rPr>
                      <w:t>m</w:t>
                    </w:r>
                  </w:p>
                </w:txbxContent>
              </v:textbox>
            </v:shape>
            <v:line id="_x0000_s1873" style="position:absolute" from="4870,3254" to="4870,3990" strokeweight="1pt">
              <v:stroke startarrow="classic"/>
            </v:line>
            <v:group id="_x0000_s1874" style="position:absolute;left:2826;top:2356;width:349;height:350" coordorigin="2916,2699" coordsize="349,350">
              <v:line id="_x0000_s1875" style="position:absolute;flip:x y" from="2975,2787" to="3207,2962" strokeweight="1.5pt"/>
              <v:oval id="_x0000_s1876" style="position:absolute;left:2916;top:2699;width:349;height:350" strokeweight="1.5pt"/>
              <v:oval id="_x0000_s1877" style="position:absolute;left:3057;top:2837;width:68;height:73" fillcolor="#333" strokeweight="1.5pt"/>
            </v:group>
            <v:shape id="_x0000_s1878" style="position:absolute;left:3189;top:2729;width:2079;height:1564;mso-position-horizontal:absolute;mso-position-vertical:absolute" coordsize="2737,1564" path="m,1564l,,2737,e" filled="f" strokeweight="2.25pt">
              <v:path arrowok="t"/>
            </v:shape>
            <v:shape id="_x0000_s1879" type="#_x0000_t202" style="position:absolute;left:4809;top:3412;width:476;height:442" filled="f" stroked="f" strokeweight="1pt">
              <v:textbox style="mso-next-textbox:#_x0000_s1879" inset="2.46306mm,1.2315mm,2.46306mm,1.2315mm">
                <w:txbxContent>
                  <w:p w:rsidR="00DA68AA" w:rsidRPr="008178CF" w:rsidRDefault="00DA68AA" w:rsidP="00454DFB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w10:wrap type="square"/>
          </v:group>
        </w:pict>
      </w:r>
      <w:r w:rsidR="00503784">
        <w:t>05.</w:t>
      </w:r>
    </w:p>
    <w:p w:rsidR="00503784" w:rsidRDefault="00503784" w:rsidP="00503784">
      <w:pPr>
        <w:ind w:left="360" w:hanging="360"/>
      </w:pPr>
      <w:r>
        <w:tab/>
      </w:r>
    </w:p>
    <w:p w:rsidR="00503784" w:rsidRDefault="00503784" w:rsidP="00503784">
      <w:pPr>
        <w:jc w:val="both"/>
      </w:pPr>
      <w:r>
        <w:tab/>
      </w:r>
    </w:p>
    <w:p w:rsidR="00503784" w:rsidRDefault="00503784" w:rsidP="00503784"/>
    <w:p w:rsidR="00503784" w:rsidRDefault="00503784" w:rsidP="00503784">
      <w:pPr>
        <w:ind w:left="780"/>
      </w:pPr>
    </w:p>
    <w:p w:rsidR="00503784" w:rsidRDefault="00503784" w:rsidP="00503784">
      <w:pPr>
        <w:ind w:left="780"/>
      </w:pPr>
    </w:p>
    <w:p w:rsidR="00503784" w:rsidRDefault="00503784" w:rsidP="00503784">
      <w:pPr>
        <w:ind w:left="780"/>
      </w:pPr>
    </w:p>
    <w:p w:rsidR="00503784" w:rsidRDefault="00503784" w:rsidP="00503784">
      <w:pPr>
        <w:ind w:left="780"/>
      </w:pPr>
    </w:p>
    <w:p w:rsidR="00503784" w:rsidRDefault="00503784" w:rsidP="00503784">
      <w:pPr>
        <w:ind w:left="780"/>
      </w:pPr>
    </w:p>
    <w:p w:rsidR="00503784" w:rsidRDefault="00503784" w:rsidP="00503784">
      <w:pPr>
        <w:ind w:left="780"/>
      </w:pPr>
    </w:p>
    <w:p w:rsidR="00503784" w:rsidRDefault="00503784" w:rsidP="00503784">
      <w:pPr>
        <w:ind w:left="780"/>
      </w:pPr>
    </w:p>
    <w:p w:rsidR="00503784" w:rsidRPr="007E6023" w:rsidRDefault="00503784" w:rsidP="00F1015F">
      <w:pPr>
        <w:numPr>
          <w:ilvl w:val="0"/>
          <w:numId w:val="31"/>
        </w:numPr>
      </w:pPr>
      <w:r w:rsidRPr="007E6023">
        <w:rPr>
          <w:u w:val="single"/>
        </w:rPr>
        <w:t>Tinjau 2</w:t>
      </w:r>
      <w:r w:rsidRPr="007E6023">
        <w:rPr>
          <w:i/>
          <w:u w:val="single"/>
        </w:rPr>
        <w:t>m</w:t>
      </w:r>
      <w:r>
        <w:t xml:space="preserve"> :</w:t>
      </w:r>
    </w:p>
    <w:p w:rsidR="00503784" w:rsidRDefault="00E64023" w:rsidP="00503784">
      <w:pPr>
        <w:ind w:left="780"/>
        <w:jc w:val="both"/>
      </w:pPr>
      <w:r>
        <w:rPr>
          <w:noProof/>
          <w:lang w:val="en-US"/>
        </w:rPr>
        <w:pict>
          <v:shape id="_x0000_s1970" type="#_x0000_t202" style="position:absolute;left:0;text-align:left;margin-left:304.5pt;margin-top:7.8pt;width:25.7pt;height:22.6pt;z-index:251674624" filled="f" stroked="f">
            <v:textbox>
              <w:txbxContent>
                <w:p w:rsidR="00E64023" w:rsidRPr="00E64023" w:rsidRDefault="00E6402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E64023"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  <w:r w:rsidR="00503784">
        <w:tab/>
      </w:r>
    </w:p>
    <w:p w:rsidR="00F1015F" w:rsidRDefault="00F1015F" w:rsidP="00503784">
      <w:pPr>
        <w:ind w:left="780"/>
        <w:jc w:val="both"/>
      </w:pPr>
      <w:r>
        <w:tab/>
      </w:r>
      <w:r w:rsidRPr="00F1015F">
        <w:rPr>
          <w:position w:val="-76"/>
        </w:rPr>
        <w:object w:dxaOrig="999" w:dyaOrig="1340">
          <v:shape id="_x0000_i1032" type="#_x0000_t75" style="width:50.25pt;height:66.75pt" o:ole="">
            <v:imagedata r:id="rId79" o:title=""/>
          </v:shape>
          <o:OLEObject Type="Embed" ProgID="Equation.3" ShapeID="_x0000_i1032" DrawAspect="Content" ObjectID="_1387161261" r:id="rId80"/>
        </w:object>
      </w:r>
    </w:p>
    <w:p w:rsidR="00503784" w:rsidRDefault="00503784" w:rsidP="00503784">
      <w:pPr>
        <w:ind w:left="780"/>
        <w:jc w:val="both"/>
      </w:pPr>
      <w:r>
        <w:tab/>
      </w:r>
    </w:p>
    <w:p w:rsidR="00503784" w:rsidRDefault="00503784" w:rsidP="00503784">
      <w:pPr>
        <w:ind w:left="780"/>
        <w:jc w:val="both"/>
      </w:pPr>
    </w:p>
    <w:p w:rsidR="00503784" w:rsidRDefault="00503784" w:rsidP="00503784">
      <w:pPr>
        <w:ind w:left="780"/>
        <w:jc w:val="both"/>
      </w:pPr>
    </w:p>
    <w:p w:rsidR="00503784" w:rsidRDefault="00503784" w:rsidP="00F1015F">
      <w:pPr>
        <w:numPr>
          <w:ilvl w:val="0"/>
          <w:numId w:val="31"/>
        </w:numPr>
        <w:jc w:val="both"/>
      </w:pPr>
      <w:r w:rsidRPr="007E6023">
        <w:rPr>
          <w:u w:val="single"/>
        </w:rPr>
        <w:t xml:space="preserve">Tinjau </w:t>
      </w:r>
      <w:r w:rsidRPr="007E6023">
        <w:rPr>
          <w:i/>
          <w:u w:val="single"/>
        </w:rPr>
        <w:t>m</w:t>
      </w:r>
      <w:r>
        <w:t xml:space="preserve"> :</w:t>
      </w:r>
    </w:p>
    <w:p w:rsidR="001D085A" w:rsidRPr="001D085A" w:rsidRDefault="001D085A" w:rsidP="001D085A">
      <w:pPr>
        <w:ind w:left="360"/>
        <w:jc w:val="both"/>
      </w:pPr>
    </w:p>
    <w:p w:rsidR="001D085A" w:rsidRPr="001D085A" w:rsidRDefault="00E64023" w:rsidP="001D085A">
      <w:pPr>
        <w:ind w:left="360"/>
        <w:jc w:val="both"/>
      </w:pPr>
      <w:r>
        <w:rPr>
          <w:noProof/>
          <w:lang w:val="en-US"/>
        </w:rPr>
        <w:pict>
          <v:shape id="_x0000_s1972" type="#_x0000_t202" style="position:absolute;left:0;text-align:left;margin-left:302.4pt;margin-top:194.65pt;width:23.1pt;height:20.3pt;z-index:251676672" filled="f" stroked="f">
            <v:textbox>
              <w:txbxContent>
                <w:p w:rsidR="00E64023" w:rsidRPr="00E64023" w:rsidRDefault="00E64023" w:rsidP="00E64023">
                  <w:pPr>
                    <w:rPr>
                      <w:b/>
                      <w:i/>
                      <w:sz w:val="28"/>
                      <w:szCs w:val="28"/>
                    </w:rPr>
                  </w:pPr>
                  <w:r>
                    <w:rPr>
                      <w:b/>
                      <w:i/>
                      <w:sz w:val="28"/>
                      <w:szCs w:val="28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lang w:val="en-US"/>
        </w:rPr>
        <w:pict>
          <v:shape id="_x0000_s1971" type="#_x0000_t202" style="position:absolute;left:0;text-align:left;margin-left:302.4pt;margin-top:5.65pt;width:21.7pt;height:21pt;z-index:251675648" filled="f" stroked="f">
            <v:textbox>
              <w:txbxContent>
                <w:p w:rsidR="00E64023" w:rsidRPr="00E64023" w:rsidRDefault="00E64023" w:rsidP="00E64023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E64023"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  <w:r w:rsidR="001D085A">
        <w:tab/>
      </w:r>
      <w:r w:rsidR="001D085A">
        <w:tab/>
      </w:r>
      <w:r w:rsidR="001D085A" w:rsidRPr="001D085A">
        <w:rPr>
          <w:position w:val="-224"/>
        </w:rPr>
        <w:object w:dxaOrig="2420" w:dyaOrig="4599">
          <v:shape id="_x0000_i1033" type="#_x0000_t75" style="width:120.75pt;height:230.25pt" o:ole="">
            <v:imagedata r:id="rId81" o:title=""/>
          </v:shape>
          <o:OLEObject Type="Embed" ProgID="Equation.3" ShapeID="_x0000_i1033" DrawAspect="Content" ObjectID="_1387161262" r:id="rId82"/>
        </w:object>
      </w:r>
    </w:p>
    <w:p w:rsidR="001D085A" w:rsidRDefault="001D085A" w:rsidP="001D085A">
      <w:pPr>
        <w:ind w:left="360"/>
        <w:jc w:val="both"/>
        <w:rPr>
          <w:u w:val="single"/>
        </w:rPr>
      </w:pPr>
    </w:p>
    <w:p w:rsidR="001D085A" w:rsidRPr="00737F80" w:rsidRDefault="001D085A" w:rsidP="00737F80">
      <w:pPr>
        <w:jc w:val="both"/>
        <w:rPr>
          <w:lang w:val="id-ID"/>
        </w:rPr>
      </w:pPr>
    </w:p>
    <w:p w:rsidR="001D085A" w:rsidRPr="00351512" w:rsidRDefault="00351512" w:rsidP="00351512">
      <w:pPr>
        <w:ind w:left="780" w:firstLine="660"/>
        <w:jc w:val="both"/>
        <w:rPr>
          <w:b/>
          <w:sz w:val="28"/>
          <w:szCs w:val="28"/>
        </w:rPr>
      </w:pPr>
      <w:r w:rsidRPr="00351512">
        <w:rPr>
          <w:sz w:val="28"/>
          <w:szCs w:val="28"/>
        </w:rPr>
        <w:t xml:space="preserve">SKOR </w:t>
      </w:r>
      <w:r w:rsidRPr="00351512">
        <w:rPr>
          <w:b/>
          <w:sz w:val="28"/>
          <w:szCs w:val="28"/>
        </w:rPr>
        <w:t>8</w:t>
      </w:r>
    </w:p>
    <w:p w:rsidR="001D085A" w:rsidRDefault="001D085A" w:rsidP="001D085A">
      <w:pPr>
        <w:ind w:left="780"/>
        <w:jc w:val="both"/>
      </w:pPr>
    </w:p>
    <w:p w:rsidR="00083B6B" w:rsidRDefault="00B36EA4" w:rsidP="00351512">
      <w:pPr>
        <w:ind w:left="28" w:hanging="14"/>
        <w:jc w:val="both"/>
      </w:pPr>
      <w:r>
        <w:rPr>
          <w:noProof/>
          <w:lang w:val="en-US"/>
        </w:rPr>
        <w:pict>
          <v:group id="_x0000_s1880" style="position:absolute;left:0;text-align:left;margin-left:71.4pt;margin-top:3.5pt;width:212.05pt;height:62.4pt;z-index:251627520" coordorigin="3129,1510" coordsize="4241,1248">
            <v:group id="_x0000_s1358" style="position:absolute;left:3129;top:1538;width:1358;height:798" coordorigin="3032,7131" coordsize="1778,1043" o:regroupid="18">
              <v:shapetype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_x0000_s1344" type="#_x0000_t15" style="position:absolute;left:3032;top:7404;width:1778;height:476" adj="13157" fillcolor="#666" strokeweight="1pt">
                <v:fill color2="black" rotate="t" focus="50%" type="gradient"/>
                <v:shadow on="t" type="perspective" color="#7f7f7f" offset="1pt" offset2="-3pt"/>
              </v:shape>
              <v:shape id="_x0000_s1347" type="#_x0000_t6" style="position:absolute;left:3034;top:7131;width:616;height:280" fillcolor="#666" strokecolor="#666" strokeweight="1pt">
                <v:fill color2="#ccc" rotate="t" angle="-45" focus="-50%" type="gradient"/>
                <v:shadow on="t" type="perspective" color="#7f7f7f" opacity=".5" offset="1pt" offset2="-3pt"/>
              </v:shape>
              <v:shape id="_x0000_s1348" type="#_x0000_t6" style="position:absolute;left:3032;top:7894;width:616;height:280;flip:y" fillcolor="#666" strokecolor="#666" strokeweight="1pt">
                <v:fill color2="#ccc" rotate="t" angle="-45" focus="-50%" type="gradient"/>
                <v:shadow on="t" type="perspective" color="#7f7f7f" opacity=".5" offset="1pt" offset2="-3pt"/>
              </v:shape>
            </v:group>
            <v:line id="_x0000_s1351" style="position:absolute" from="4517,1923" to="6855,1923" o:regroupid="18">
              <v:stroke dashstyle="dash"/>
            </v:line>
            <v:line id="_x0000_s1357" style="position:absolute" from="5607,1930" to="6909,1930" o:regroupid="18" strokeweight="1pt">
              <v:stroke endarrow="classic" endarrowlength="long"/>
            </v:line>
            <v:line id="_x0000_s1359" style="position:absolute" from="5579,1923" to="6685,2441" o:regroupid="18" strokeweight="1pt">
              <v:stroke endarrow="classic" endarrowlength="long"/>
            </v:line>
            <v:line id="_x0000_s1363" style="position:absolute;flip:x" from="6671,1909" to="6881,2427" o:regroupid="18" strokeweight="1pt">
              <v:stroke endarrow="classic" endarrowlength="long"/>
            </v:line>
            <v:shape id="_x0000_s1366" type="#_x0000_t19" style="position:absolute;left:5915;top:1894;width:69;height:183;flip:y" coordsize="21310,21117" o:regroupid="18" adj="-5102993,-616260,,21117" path="wr-21600,-483,21600,42717,4540,,21310,17588nfewr-21600,-483,21600,42717,4540,,21310,17588l,21117nsxe">
              <v:path o:connectlocs="4540,0;21310,17588;0,21117"/>
            </v:shape>
            <v:shape id="_x0000_s1370" type="#_x0000_t202" style="position:absolute;left:6153;top:1510;width:529;height:420;mso-wrap-style:none" o:regroupid="18" filled="f" stroked="f">
              <v:textbox style="mso-next-textbox:#_x0000_s1370;mso-fit-shape-to-text:t">
                <w:txbxContent>
                  <w:p w:rsidR="00DA68AA" w:rsidRPr="00E960CC" w:rsidRDefault="00DA68AA" w:rsidP="00E960CC">
                    <w:r w:rsidRPr="00F90589">
                      <w:rPr>
                        <w:position w:val="-10"/>
                      </w:rPr>
                      <w:object w:dxaOrig="240" w:dyaOrig="260">
                        <v:shape id="_x0000_i1061" type="#_x0000_t75" style="width:12pt;height:12.75pt" o:ole="">
                          <v:imagedata r:id="rId83" o:title=""/>
                        </v:shape>
                        <o:OLEObject Type="Embed" ProgID="Equation.3" ShapeID="_x0000_i1061" DrawAspect="Content" ObjectID="_1387161288" r:id="rId84"/>
                      </w:object>
                    </w:r>
                  </w:p>
                </w:txbxContent>
              </v:textbox>
            </v:shape>
            <v:shape id="_x0000_s1371" type="#_x0000_t202" style="position:absolute;left:5635;top:2294;width:989;height:464;mso-wrap-style:none" o:regroupid="18" filled="f" stroked="f">
              <v:textbox style="mso-next-textbox:#_x0000_s1371;mso-fit-shape-to-text:t">
                <w:txbxContent>
                  <w:p w:rsidR="00DA68AA" w:rsidRPr="00E960CC" w:rsidRDefault="00DA68AA" w:rsidP="00E960CC">
                    <w:r w:rsidRPr="00F90589">
                      <w:rPr>
                        <w:position w:val="-10"/>
                      </w:rPr>
                      <w:object w:dxaOrig="700" w:dyaOrig="320">
                        <v:shape id="_x0000_i1060" type="#_x0000_t75" style="width:35.25pt;height:15.75pt" o:ole="">
                          <v:imagedata r:id="rId85" o:title=""/>
                        </v:shape>
                        <o:OLEObject Type="Embed" ProgID="Equation.3" ShapeID="_x0000_i1060" DrawAspect="Content" ObjectID="_1387161287" r:id="rId86"/>
                      </w:object>
                    </w:r>
                  </w:p>
                </w:txbxContent>
              </v:textbox>
            </v:shape>
            <v:shape id="_x0000_s1372" type="#_x0000_t202" style="position:absolute;left:6741;top:1916;width:629;height:464;mso-wrap-style:none" o:regroupid="18" filled="f" stroked="f">
              <v:textbox style="mso-next-textbox:#_x0000_s1372;mso-fit-shape-to-text:t">
                <w:txbxContent>
                  <w:p w:rsidR="00DA68AA" w:rsidRPr="00E960CC" w:rsidRDefault="00DA68AA" w:rsidP="00E960CC">
                    <w:r w:rsidRPr="00F90589">
                      <w:rPr>
                        <w:position w:val="-10"/>
                      </w:rPr>
                      <w:object w:dxaOrig="340" w:dyaOrig="320">
                        <v:shape id="_x0000_i1059" type="#_x0000_t75" style="width:17.25pt;height:15.75pt" o:ole="">
                          <v:imagedata r:id="rId87" o:title=""/>
                        </v:shape>
                        <o:OLEObject Type="Embed" ProgID="Equation.3" ShapeID="_x0000_i1059" DrawAspect="Content" ObjectID="_1387161286" r:id="rId88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083B6B">
        <w:rPr>
          <w:noProof/>
          <w:lang w:val="en-US"/>
        </w:rPr>
        <w:pict>
          <v:shape id="_x0000_s1401" type="#_x0000_t202" style="position:absolute;left:0;text-align:left;margin-left:321.3pt;margin-top:8.1pt;width:86.45pt;height:56.2pt;z-index:251632640;mso-wrap-style:none" filled="f" stroked="f">
            <v:textbox style="mso-next-textbox:#_x0000_s1401;mso-fit-shape-to-text:t">
              <w:txbxContent>
                <w:p w:rsidR="00DA68AA" w:rsidRDefault="00194609" w:rsidP="00083B6B">
                  <w:r w:rsidRPr="00083B6B">
                    <w:rPr>
                      <w:position w:val="-24"/>
                    </w:rPr>
                    <w:object w:dxaOrig="1440" w:dyaOrig="980">
                      <v:shape id="_x0000_i1051" type="#_x0000_t75" style="width:1in;height:48.75pt" o:ole="">
                        <v:imagedata r:id="rId89" o:title=""/>
                      </v:shape>
                      <o:OLEObject Type="Embed" ProgID="Equation.3" ShapeID="_x0000_i1051" DrawAspect="Content" ObjectID="_1387161278" r:id="rId90"/>
                    </w:object>
                  </w:r>
                </w:p>
              </w:txbxContent>
            </v:textbox>
            <w10:wrap type="square"/>
          </v:shape>
        </w:pict>
      </w:r>
      <w:r w:rsidR="00083B6B">
        <w:t xml:space="preserve">06.    </w:t>
      </w:r>
    </w:p>
    <w:p w:rsidR="0037690A" w:rsidRDefault="0037690A"/>
    <w:p w:rsidR="0037690A" w:rsidRDefault="0037690A"/>
    <w:p w:rsidR="0037690A" w:rsidRDefault="0037690A"/>
    <w:p w:rsidR="00D71B13" w:rsidRDefault="00083B6B">
      <w:r>
        <w:rPr>
          <w:noProof/>
          <w:lang w:val="en-US"/>
        </w:rPr>
        <w:pict>
          <v:shape id="_x0000_s1405" type="#_x0000_t202" style="position:absolute;margin-left:337.4pt;margin-top:1.4pt;width:60.45pt;height:71.2pt;z-index:251633664;mso-wrap-style:none" filled="f" stroked="f">
            <v:textbox style="mso-next-textbox:#_x0000_s1405;mso-fit-shape-to-text:t">
              <w:txbxContent>
                <w:p w:rsidR="00DA68AA" w:rsidRDefault="00194609" w:rsidP="00083B6B">
                  <w:r w:rsidRPr="00083B6B">
                    <w:rPr>
                      <w:position w:val="-58"/>
                    </w:rPr>
                    <w:object w:dxaOrig="920" w:dyaOrig="1280">
                      <v:shape id="_x0000_i1049" type="#_x0000_t75" style="width:45.75pt;height:63.75pt" o:ole="">
                        <v:imagedata r:id="rId91" o:title=""/>
                      </v:shape>
                      <o:OLEObject Type="Embed" ProgID="Equation.3" ShapeID="_x0000_i1049" DrawAspect="Content" ObjectID="_1387161276" r:id="rId92"/>
                    </w:object>
                  </w:r>
                </w:p>
              </w:txbxContent>
            </v:textbox>
            <w10:wrap type="square"/>
          </v:shape>
        </w:pict>
      </w:r>
    </w:p>
    <w:p w:rsidR="00E960CC" w:rsidRDefault="00E960CC"/>
    <w:p w:rsidR="00E960CC" w:rsidRDefault="00E960CC"/>
    <w:p w:rsidR="00E960CC" w:rsidRDefault="003F508D">
      <w:r>
        <w:rPr>
          <w:noProof/>
          <w:lang w:val="en-US"/>
        </w:rPr>
        <w:pict>
          <v:shape id="_x0000_s1408" type="#_x0000_t202" style="position:absolute;margin-left:128.8pt;margin-top:5.2pt;width:130.45pt;height:73.2pt;z-index:251634688;mso-wrap-style:none" filled="f" stroked="f">
            <v:textbox style="mso-next-textbox:#_x0000_s1408;mso-fit-shape-to-text:t">
              <w:txbxContent>
                <w:p w:rsidR="00DA68AA" w:rsidRDefault="00DA68AA" w:rsidP="00083B6B">
                  <w:r w:rsidRPr="00083B6B">
                    <w:rPr>
                      <w:position w:val="-60"/>
                    </w:rPr>
                    <w:object w:dxaOrig="2320" w:dyaOrig="1320">
                      <v:shape id="_x0000_i1048" type="#_x0000_t75" style="width:116.25pt;height:66pt" o:ole="">
                        <v:imagedata r:id="rId93" o:title=""/>
                      </v:shape>
                      <o:OLEObject Type="Embed" ProgID="Equation.3" ShapeID="_x0000_i1048" DrawAspect="Content" ObjectID="_1387161275" r:id="rId94"/>
                    </w:object>
                  </w:r>
                </w:p>
              </w:txbxContent>
            </v:textbox>
            <w10:wrap type="square"/>
          </v:shape>
        </w:pict>
      </w:r>
      <w:r w:rsidR="00D12B5E">
        <w:rPr>
          <w:b/>
          <w:bCs/>
          <w:noProof/>
          <w:sz w:val="22"/>
          <w:szCs w:val="22"/>
          <w:lang w:val="en-US"/>
        </w:rPr>
        <w:pict>
          <v:group id="_x0000_s1412" style="position:absolute;margin-left:57.4pt;margin-top:7.6pt;width:61.55pt;height:91pt;z-index:251635712" coordorigin="2920,4744" coordsize="1231,1820">
            <v:group id="_x0000_s1386" style="position:absolute;left:2920;top:4744;width:1231;height:1820" coordorigin="3452,12024" coordsize="1231,1820">
              <v:shape id="_x0000_s1376" type="#_x0000_t6" style="position:absolute;left:3482;top:12024;width:728;height:1470;flip:x"/>
              <v:shape id="_x0000_s1381" type="#_x0000_t19" style="position:absolute;left:3648;top:13200;width:125;height:322" coordsize="21433,21600" adj=",-467060" path="wr-21600,,21600,43200,,,21433,18920nfewr-21600,,21600,43200,,,21433,18920l,21600nsxe">
                <v:path o:connectlocs="0,0;21433,18920;0,21600"/>
              </v:shape>
              <v:shape id="_x0000_s1382" type="#_x0000_t202" style="position:absolute;left:3606;top:13018;width:397;height:420;mso-wrap-style:none" filled="f" stroked="f">
                <v:textbox style="mso-next-textbox:#_x0000_s1382;mso-fit-shape-to-text:t">
                  <w:txbxContent>
                    <w:p w:rsidR="00DA68AA" w:rsidRPr="00E960CC" w:rsidRDefault="00DA68AA" w:rsidP="00E960CC"/>
                  </w:txbxContent>
                </v:textbox>
              </v:shape>
              <v:shape id="_x0000_s1383" type="#_x0000_t202" style="position:absolute;left:3452;top:12430;width:489;height:420;mso-wrap-style:none" filled="f" stroked="f">
                <v:textbox style="mso-next-textbox:#_x0000_s1383;mso-fit-shape-to-text:t">
                  <w:txbxContent>
                    <w:p w:rsidR="00DA68AA" w:rsidRPr="00E960CC" w:rsidRDefault="00DA68AA" w:rsidP="00E960CC">
                      <w:r w:rsidRPr="00E960CC">
                        <w:rPr>
                          <w:position w:val="-6"/>
                        </w:rPr>
                        <w:object w:dxaOrig="200" w:dyaOrig="220">
                          <v:shape id="_x0000_i1058" type="#_x0000_t75" style="width:9.75pt;height:11.25pt" o:ole="">
                            <v:imagedata r:id="rId32" o:title=""/>
                          </v:shape>
                          <o:OLEObject Type="Embed" ProgID="Equation.3" ShapeID="_x0000_i1058" DrawAspect="Content" ObjectID="_1387161285" r:id="rId95"/>
                        </w:object>
                      </w:r>
                    </w:p>
                  </w:txbxContent>
                </v:textbox>
              </v:shape>
              <v:shape id="_x0000_s1384" type="#_x0000_t202" style="position:absolute;left:4194;top:12598;width:489;height:423;mso-wrap-style:none" filled="f" stroked="f">
                <v:textbox style="mso-next-textbox:#_x0000_s1384;mso-fit-shape-to-text:t">
                  <w:txbxContent>
                    <w:p w:rsidR="00DA68AA" w:rsidRPr="00E960CC" w:rsidRDefault="00DA68AA" w:rsidP="00E960CC">
                      <w:r w:rsidRPr="00E960CC">
                        <w:rPr>
                          <w:position w:val="-6"/>
                        </w:rPr>
                        <w:object w:dxaOrig="200" w:dyaOrig="279">
                          <v:shape id="_x0000_i1057" type="#_x0000_t75" style="width:9.75pt;height:14.25pt" o:ole="">
                            <v:imagedata r:id="rId96" o:title=""/>
                          </v:shape>
                          <o:OLEObject Type="Embed" ProgID="Equation.3" ShapeID="_x0000_i1057" DrawAspect="Content" ObjectID="_1387161284" r:id="rId97"/>
                        </w:object>
                      </w:r>
                    </w:p>
                  </w:txbxContent>
                </v:textbox>
              </v:shape>
              <v:shape id="_x0000_s1385" type="#_x0000_t202" style="position:absolute;left:3613;top:13424;width:469;height:420;mso-wrap-style:none" filled="f" stroked="f">
                <v:textbox style="mso-next-textbox:#_x0000_s1385;mso-fit-shape-to-text:t">
                  <w:txbxContent>
                    <w:p w:rsidR="00DA68AA" w:rsidRPr="00E960CC" w:rsidRDefault="00DA68AA" w:rsidP="00E960CC">
                      <w:r w:rsidRPr="00E960CC">
                        <w:rPr>
                          <w:position w:val="-6"/>
                        </w:rPr>
                        <w:object w:dxaOrig="180" w:dyaOrig="220">
                          <v:shape id="_x0000_i1056" type="#_x0000_t75" style="width:9pt;height:11.25pt" o:ole="">
                            <v:imagedata r:id="rId98" o:title=""/>
                          </v:shape>
                          <o:OLEObject Type="Embed" ProgID="Equation.3" ShapeID="_x0000_i1056" DrawAspect="Content" ObjectID="_1387161283" r:id="rId99"/>
                        </w:object>
                      </w:r>
                    </w:p>
                  </w:txbxContent>
                </v:textbox>
              </v:shape>
            </v:group>
            <v:shape id="_x0000_s1411" type="#_x0000_t202" style="position:absolute;left:3102;top:5738;width:489;height:423;mso-wrap-style:none" filled="f" stroked="f">
              <v:textbox style="mso-fit-shape-to-text:t">
                <w:txbxContent>
                  <w:p w:rsidR="00DA68AA" w:rsidRDefault="00DA68AA" w:rsidP="00083B6B">
                    <w:r w:rsidRPr="00083B6B">
                      <w:rPr>
                        <w:position w:val="-6"/>
                      </w:rPr>
                      <w:object w:dxaOrig="200" w:dyaOrig="279">
                        <v:shape id="_x0000_i1046" type="#_x0000_t75" style="width:9.75pt;height:14.25pt" o:ole="">
                          <v:imagedata r:id="rId100" o:title=""/>
                        </v:shape>
                        <o:OLEObject Type="Embed" ProgID="Equation.3" ShapeID="_x0000_i1046" DrawAspect="Content" ObjectID="_1387161273" r:id="rId101"/>
                      </w:object>
                    </w:r>
                  </w:p>
                </w:txbxContent>
              </v:textbox>
            </v:shape>
            <w10:wrap type="square"/>
          </v:group>
        </w:pict>
      </w:r>
    </w:p>
    <w:p w:rsidR="00E960CC" w:rsidRDefault="00E960CC"/>
    <w:p w:rsidR="00E960CC" w:rsidRDefault="00E960CC"/>
    <w:p w:rsidR="000D493D" w:rsidRDefault="000D493D"/>
    <w:p w:rsidR="000D493D" w:rsidRPr="000D493D" w:rsidRDefault="000D493D"/>
    <w:p w:rsidR="000D493D" w:rsidRPr="000D493D" w:rsidRDefault="000D493D"/>
    <w:p w:rsidR="00EA396E" w:rsidRDefault="00EA396E">
      <w:pPr>
        <w:ind w:left="1080"/>
        <w:rPr>
          <w:b/>
          <w:bCs/>
          <w:sz w:val="22"/>
          <w:szCs w:val="22"/>
        </w:rPr>
      </w:pPr>
    </w:p>
    <w:p w:rsidR="00E960CC" w:rsidRDefault="00E960CC">
      <w:pPr>
        <w:ind w:left="1080"/>
        <w:rPr>
          <w:b/>
          <w:bCs/>
          <w:sz w:val="22"/>
          <w:szCs w:val="22"/>
        </w:rPr>
      </w:pPr>
    </w:p>
    <w:p w:rsidR="00487A37" w:rsidRDefault="00487A37">
      <w:pPr>
        <w:ind w:left="1080"/>
        <w:rPr>
          <w:b/>
          <w:bCs/>
          <w:sz w:val="22"/>
          <w:szCs w:val="22"/>
        </w:rPr>
      </w:pPr>
    </w:p>
    <w:p w:rsidR="00083B6B" w:rsidRDefault="00CE1320">
      <w:pPr>
        <w:ind w:left="1080"/>
        <w:rPr>
          <w:b/>
          <w:bCs/>
          <w:sz w:val="22"/>
          <w:szCs w:val="22"/>
        </w:rPr>
      </w:pPr>
      <w:r>
        <w:rPr>
          <w:b/>
          <w:bCs/>
          <w:noProof/>
          <w:sz w:val="22"/>
          <w:szCs w:val="22"/>
          <w:lang w:val="en-US"/>
        </w:rPr>
        <w:pict>
          <v:line id="_x0000_s1978" style="position:absolute;left:0;text-align:left;z-index:251678720" from="279.9pt,121.65pt" to="279.9pt,291.75pt"/>
        </w:pict>
      </w:r>
      <w:r w:rsidR="001720C2">
        <w:rPr>
          <w:b/>
          <w:bCs/>
          <w:noProof/>
          <w:sz w:val="22"/>
          <w:szCs w:val="22"/>
          <w:lang w:val="en-US"/>
        </w:rPr>
        <w:pict>
          <v:shape id="_x0000_s1988" type="#_x0000_t202" style="position:absolute;left:0;text-align:left;margin-left:438.9pt;margin-top:202.15pt;width:21.7pt;height:21pt;z-index:251684864" filled="f" stroked="f">
            <v:textbox>
              <w:txbxContent>
                <w:p w:rsidR="001720C2" w:rsidRPr="001720C2" w:rsidRDefault="001720C2" w:rsidP="001720C2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1720C2"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  <w:r w:rsidR="001720C2">
        <w:rPr>
          <w:b/>
          <w:bCs/>
          <w:noProof/>
          <w:sz w:val="22"/>
          <w:szCs w:val="22"/>
          <w:lang w:val="en-US"/>
        </w:rPr>
        <w:pict>
          <v:shape id="_x0000_s1987" type="#_x0000_t202" style="position:absolute;left:0;text-align:left;margin-left:226.8pt;margin-top:261.65pt;width:21.7pt;height:21pt;z-index:251683840" filled="f" stroked="f">
            <v:textbox style="mso-next-textbox:#_x0000_s1987">
              <w:txbxContent>
                <w:p w:rsidR="001720C2" w:rsidRPr="001720C2" w:rsidRDefault="001720C2" w:rsidP="001720C2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1720C2"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  <w:r w:rsidR="001720C2">
        <w:rPr>
          <w:b/>
          <w:bCs/>
          <w:noProof/>
          <w:sz w:val="22"/>
          <w:szCs w:val="22"/>
          <w:lang w:val="en-US"/>
        </w:rPr>
        <w:pict>
          <v:shape id="_x0000_s1986" type="#_x0000_t202" style="position:absolute;left:0;text-align:left;margin-left:228.9pt;margin-top:71.95pt;width:21.7pt;height:21pt;z-index:251682816" filled="f" stroked="f">
            <v:textbox>
              <w:txbxContent>
                <w:p w:rsidR="001720C2" w:rsidRPr="001720C2" w:rsidRDefault="001720C2" w:rsidP="001720C2">
                  <w:pPr>
                    <w:rPr>
                      <w:b/>
                      <w:i/>
                      <w:sz w:val="28"/>
                      <w:szCs w:val="28"/>
                    </w:rPr>
                  </w:pPr>
                  <w:r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  <w:r w:rsidR="001720C2">
        <w:rPr>
          <w:b/>
          <w:bCs/>
          <w:noProof/>
          <w:sz w:val="22"/>
          <w:szCs w:val="22"/>
          <w:lang w:val="en-US"/>
        </w:rPr>
        <w:pict>
          <v:shape id="_x0000_s1985" type="#_x0000_t202" style="position:absolute;left:0;text-align:left;margin-left:230.3pt;margin-top:35.55pt;width:21.7pt;height:21pt;z-index:251681792" filled="f" stroked="f">
            <v:textbox>
              <w:txbxContent>
                <w:p w:rsidR="001720C2" w:rsidRPr="001720C2" w:rsidRDefault="001720C2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1720C2"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  <w:r w:rsidR="001720C2">
        <w:rPr>
          <w:b/>
          <w:bCs/>
          <w:noProof/>
          <w:sz w:val="22"/>
          <w:szCs w:val="22"/>
          <w:lang w:val="en-US"/>
        </w:rPr>
        <w:pict>
          <v:line id="_x0000_s1982" style="position:absolute;left:0;text-align:left;z-index:251680768" from="277.2pt,121.65pt" to="277.2pt,291.75pt"/>
        </w:pict>
      </w:r>
      <w:r w:rsidR="00351512">
        <w:rPr>
          <w:b/>
          <w:bCs/>
          <w:noProof/>
          <w:sz w:val="22"/>
          <w:szCs w:val="22"/>
          <w:lang w:val="en-US"/>
        </w:rPr>
        <w:pict>
          <v:shape id="_x0000_s1981" type="#_x0000_t202" style="position:absolute;left:0;text-align:left;margin-left:254.1pt;margin-top:78.25pt;width:45.5pt;height:25.2pt;z-index:251679744" filled="f" stroked="f">
            <v:textbox style="mso-next-textbox:#_x0000_s1981">
              <w:txbxContent>
                <w:p w:rsidR="00351512" w:rsidRPr="00351512" w:rsidRDefault="00351512">
                  <w:pPr>
                    <w:rPr>
                      <w:i/>
                      <w:sz w:val="28"/>
                      <w:szCs w:val="28"/>
                    </w:rPr>
                  </w:pPr>
                  <w:r w:rsidRPr="00351512">
                    <w:rPr>
                      <w:i/>
                      <w:sz w:val="28"/>
                      <w:szCs w:val="28"/>
                    </w:rPr>
                    <w:t>atau</w:t>
                  </w:r>
                </w:p>
              </w:txbxContent>
            </v:textbox>
          </v:shape>
        </w:pict>
      </w:r>
      <w:r w:rsidR="00351512">
        <w:rPr>
          <w:b/>
          <w:bCs/>
          <w:noProof/>
          <w:sz w:val="22"/>
          <w:szCs w:val="22"/>
          <w:lang w:val="en-US"/>
        </w:rPr>
        <w:pict>
          <v:shape id="_x0000_s1975" type="#_x0000_t202" style="position:absolute;left:0;text-align:left;margin-left:290.5pt;margin-top:116.75pt;width:122.85pt;height:122.75pt;z-index:251677696;mso-wrap-style:none" filled="f" stroked="f">
            <v:textbox style="mso-next-textbox:#_x0000_s1975;mso-fit-shape-to-text:t">
              <w:txbxContent>
                <w:p w:rsidR="00351512" w:rsidRDefault="00351512">
                  <w:r w:rsidRPr="00351512">
                    <w:rPr>
                      <w:position w:val="-100"/>
                    </w:rPr>
                    <w:object w:dxaOrig="1980" w:dyaOrig="2120">
                      <v:shape id="_x0000_i1088" type="#_x0000_t75" style="width:108.75pt;height:115.5pt" o:ole="">
                        <v:imagedata r:id="rId102" o:title=""/>
                      </v:shape>
                      <o:OLEObject Type="Embed" ProgID="Equation.3" ShapeID="_x0000_i1088" DrawAspect="Content" ObjectID="_1387161317" r:id="rId103"/>
                    </w:object>
                  </w:r>
                </w:p>
              </w:txbxContent>
            </v:textbox>
          </v:shape>
        </w:pict>
      </w:r>
      <w:r w:rsidR="001720C2" w:rsidRPr="00351512">
        <w:rPr>
          <w:b/>
          <w:bCs/>
          <w:position w:val="-28"/>
          <w:sz w:val="22"/>
          <w:szCs w:val="22"/>
        </w:rPr>
        <w:object w:dxaOrig="3180" w:dyaOrig="5800">
          <v:shape id="_x0000_i1034" type="#_x0000_t75" style="width:159pt;height:290.25pt" o:ole="">
            <v:imagedata r:id="rId104" o:title=""/>
          </v:shape>
          <o:OLEObject Type="Embed" ProgID="Equation.3" ShapeID="_x0000_i1034" DrawAspect="Content" ObjectID="_1387161263" r:id="rId105"/>
        </w:object>
      </w:r>
    </w:p>
    <w:p w:rsidR="00083B6B" w:rsidRDefault="00083B6B">
      <w:pPr>
        <w:ind w:left="1080"/>
        <w:rPr>
          <w:b/>
          <w:bCs/>
          <w:sz w:val="22"/>
          <w:szCs w:val="22"/>
        </w:rPr>
      </w:pPr>
    </w:p>
    <w:p w:rsidR="00A2092D" w:rsidRDefault="00A2092D">
      <w:pPr>
        <w:ind w:left="1080"/>
        <w:rPr>
          <w:b/>
          <w:bCs/>
          <w:sz w:val="22"/>
          <w:szCs w:val="22"/>
        </w:rPr>
      </w:pPr>
    </w:p>
    <w:p w:rsidR="000D0743" w:rsidRPr="00737F80" w:rsidRDefault="000D0743" w:rsidP="000D0743">
      <w:pPr>
        <w:jc w:val="both"/>
        <w:rPr>
          <w:lang w:val="id-ID"/>
        </w:rPr>
      </w:pPr>
    </w:p>
    <w:p w:rsidR="000D0743" w:rsidRPr="00E75166" w:rsidRDefault="00FC5E2D" w:rsidP="000D0743">
      <w:pPr>
        <w:jc w:val="both"/>
        <w:rPr>
          <w:lang w:val="sv-SE"/>
        </w:rPr>
      </w:pPr>
      <w:r>
        <w:rPr>
          <w:noProof/>
          <w:lang w:val="en-US"/>
        </w:rPr>
        <w:pict>
          <v:group id="_x0000_s1936" style="position:absolute;left:0;text-align:left;margin-left:55.3pt;margin-top:1.6pt;width:298.35pt;height:128.65pt;z-index:251660288" coordorigin="2429,2042" coordsize="5967,2573">
            <v:group id="_x0000_s1906" style="position:absolute;left:2429;top:2490;width:5967;height:2125" coordorigin="1834,3038" coordsize="5967,2125">
              <v:group id="_x0000_s1907" style="position:absolute;left:1834;top:3038;width:2620;height:2057" coordorigin="2242,2967" coordsize="2620,2057">
                <v:shape id="_x0000_s1908" type="#_x0000_t202" style="position:absolute;left:4129;top:4484;width:600;height:540" filled="f" stroked="f">
                  <v:textbox style="mso-next-textbox:#_x0000_s1908">
                    <w:txbxContent>
                      <w:p w:rsidR="00DA68AA" w:rsidRPr="005E6458" w:rsidRDefault="00DA68AA" w:rsidP="006347A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2m</w:t>
                        </w:r>
                      </w:p>
                    </w:txbxContent>
                  </v:textbox>
                </v:shape>
                <v:shape id="_x0000_s1909" type="#_x0000_t202" style="position:absolute;left:2242;top:3140;width:600;height:540" filled="f" stroked="f">
                  <v:textbox style="mso-next-textbox:#_x0000_s1909">
                    <w:txbxContent>
                      <w:p w:rsidR="00DA68AA" w:rsidRPr="005E6458" w:rsidRDefault="00DA68AA" w:rsidP="006347A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_x0000_s1910" type="#_x0000_t202" style="position:absolute;left:4294;top:3612;width:568;height:764;mso-wrap-style:none" filled="f" stroked="f">
                  <v:textbox style="mso-next-textbox:#_x0000_s1910;mso-fit-shape-to-text:t">
                    <w:txbxContent>
                      <w:p w:rsidR="00DA68AA" w:rsidRPr="005E6458" w:rsidRDefault="00DA68AA" w:rsidP="006347AC">
                        <w:pPr>
                          <w:rPr>
                            <w:i/>
                          </w:rPr>
                        </w:pPr>
                        <w:r w:rsidRPr="005E6458">
                          <w:rPr>
                            <w:i/>
                            <w:position w:val="-24"/>
                          </w:rPr>
                          <w:object w:dxaOrig="279" w:dyaOrig="620">
                            <v:shape id="_x0000_i1087" type="#_x0000_t75" style="width:14.25pt;height:30.75pt" o:ole="">
                              <v:imagedata r:id="rId106" o:title=""/>
                            </v:shape>
                            <o:OLEObject Type="Embed" ProgID="Equation.DSMT4" ShapeID="_x0000_i1087" DrawAspect="Content" ObjectID="_1387161316" r:id="rId107"/>
                          </w:object>
                        </w:r>
                      </w:p>
                    </w:txbxContent>
                  </v:textbox>
                </v:shape>
                <v:oval id="_x0000_s1911" style="position:absolute;left:2301;top:3192;width:360;height:360" filled="f" fillcolor="black" strokeweight="1.5pt"/>
                <v:line id="_x0000_s1912" style="position:absolute" from="2661,3372" to="3381,3372" strokeweight="1.25pt">
                  <v:stroke endarrow="classic" endarrowlength="long"/>
                </v:line>
                <v:line id="_x0000_s1913" style="position:absolute" from="3381,3372" to="4639,3372">
                  <v:stroke dashstyle="dash"/>
                </v:line>
                <v:oval id="_x0000_s1914" style="position:absolute;left:4129;top:4452;width:600;height:540" filled="f" strokeweight="1.5pt"/>
                <v:line id="_x0000_s1915" style="position:absolute;flip:y" from="4409,3735" to="4410,4455" strokeweight="1.25pt">
                  <v:stroke endarrow="classic" endarrowlength="long"/>
                </v:line>
                <v:line id="_x0000_s1916" style="position:absolute" from="4414,3140" to="4415,3732">
                  <v:stroke dashstyle="dash"/>
                </v:line>
                <v:shape id="_x0000_s1917" type="#_x0000_t202" style="position:absolute;left:2901;top:2967;width:600;height:540" filled="f" stroked="f">
                  <v:textbox style="mso-next-textbox:#_x0000_s1917">
                    <w:txbxContent>
                      <w:p w:rsidR="00DA68AA" w:rsidRPr="005E6458" w:rsidRDefault="00DA68AA" w:rsidP="006347A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</v:group>
              <v:group id="_x0000_s1918" style="position:absolute;left:4673;top:3240;width:3128;height:1923" coordorigin="4775,3121" coordsize="3128,1923">
                <v:group id="_x0000_s1919" style="position:absolute;left:4775;top:3121;width:733;height:1884" coordorigin="6050,5230" coordsize="733,1884">
                  <v:shape id="_x0000_s1920" type="#_x0000_t202" style="position:absolute;left:6050;top:6574;width:600;height:540" filled="f" stroked="f">
                    <v:textbox style="mso-next-textbox:#_x0000_s1920">
                      <w:txbxContent>
                        <w:p w:rsidR="00DA68AA" w:rsidRPr="005E6458" w:rsidRDefault="00DA68AA" w:rsidP="006347A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2m</w:t>
                          </w:r>
                        </w:p>
                      </w:txbxContent>
                    </v:textbox>
                  </v:shape>
                  <v:shape id="_x0000_s1921" type="#_x0000_t202" style="position:absolute;left:6215;top:5702;width:414;height:420;mso-wrap-style:none" filled="f" stroked="f">
                    <v:textbox style="mso-next-textbox:#_x0000_s1921;mso-fit-shape-to-text:t">
                      <w:txbxContent>
                        <w:p w:rsidR="00DA68AA" w:rsidRPr="005E6458" w:rsidRDefault="00DA68AA" w:rsidP="006347AC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oval id="_x0000_s1922" style="position:absolute;left:6050;top:6542;width:600;height:540" filled="f" strokeweight="1.5pt"/>
                  <v:line id="_x0000_s1923" style="position:absolute;flip:y" from="6330,5825" to="6331,6545" strokeweight="1.25pt">
                    <v:stroke endarrow="classic" endarrowlength="long"/>
                  </v:line>
                  <v:line id="_x0000_s1924" style="position:absolute" from="6335,5230" to="6336,5822">
                    <v:stroke dashstyle="dash"/>
                  </v:line>
                </v:group>
                <v:shape id="_x0000_s1925" type="#_x0000_t202" style="position:absolute;left:5506;top:4504;width:600;height:540" filled="f" stroked="f">
                  <v:textbox style="mso-next-textbox:#_x0000_s1925">
                    <w:txbxContent>
                      <w:p w:rsidR="00DA68AA" w:rsidRPr="005E6458" w:rsidRDefault="00DA68AA" w:rsidP="006347A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oval id="_x0000_s1926" style="position:absolute;left:5565;top:4556;width:360;height:360" filled="f" fillcolor="black" strokeweight="1.5pt"/>
                <v:line id="_x0000_s1927" style="position:absolute" from="5925,4736" to="6645,4736" strokeweight="1.25pt">
                  <v:stroke endarrow="classic" endarrowlength="long"/>
                </v:line>
                <v:line id="_x0000_s1928" style="position:absolute" from="6645,4736" to="7903,4736">
                  <v:stroke dashstyle="dash"/>
                </v:line>
                <v:shape id="_x0000_s1929" type="#_x0000_t202" style="position:absolute;left:5030;top:3905;width:600;height:540" filled="f" stroked="f">
                  <v:textbox style="mso-next-textbox:#_x0000_s1929">
                    <w:txbxContent>
                      <w:p w:rsidR="00DA68AA" w:rsidRPr="005E6458" w:rsidRDefault="00DA68AA" w:rsidP="006347A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930" type="#_x0000_t202" style="position:absolute;left:5999;top:3973;width:568;height:764;mso-wrap-style:none" filled="f" stroked="f">
                  <v:textbox style="mso-next-textbox:#_x0000_s1930;mso-fit-shape-to-text:t">
                    <w:txbxContent>
                      <w:p w:rsidR="00DA68AA" w:rsidRPr="009F13AB" w:rsidRDefault="00DA68AA" w:rsidP="006347AC">
                        <w:r w:rsidRPr="009F13AB">
                          <w:rPr>
                            <w:position w:val="-24"/>
                          </w:rPr>
                          <w:object w:dxaOrig="279" w:dyaOrig="620">
                            <v:shape id="_x0000_i1080" type="#_x0000_t75" style="width:14.25pt;height:30.75pt" o:ole="">
                              <v:imagedata r:id="rId108" o:title=""/>
                            </v:shape>
                            <o:OLEObject Type="Embed" ProgID="Equation.3" ShapeID="_x0000_i1080" DrawAspect="Content" ObjectID="_1387161309" r:id="rId109"/>
                          </w:object>
                        </w:r>
                      </w:p>
                    </w:txbxContent>
                  </v:textbox>
                </v:shape>
              </v:group>
            </v:group>
            <v:group id="_x0000_s1935" style="position:absolute;left:2429;top:2042;width:5782;height:514" coordorigin="2429,2042" coordsize="5782,514">
              <v:shape id="_x0000_s1933" type="#_x0000_t202" style="position:absolute;left:2429;top:2042;width:2688;height:514" filled="f" stroked="f">
                <v:textbox>
                  <w:txbxContent>
                    <w:p w:rsidR="00FC5E2D" w:rsidRDefault="00FC5E2D">
                      <w:r w:rsidRPr="007E6023">
                        <w:rPr>
                          <w:u w:val="single"/>
                          <w:lang w:val="sv-SE"/>
                        </w:rPr>
                        <w:t>Sebelum tumbukkan</w:t>
                      </w:r>
                      <w:r w:rsidRPr="00E75166">
                        <w:rPr>
                          <w:lang w:val="sv-SE"/>
                        </w:rPr>
                        <w:t>.</w:t>
                      </w:r>
                      <w:r w:rsidRPr="00E75166">
                        <w:rPr>
                          <w:lang w:val="sv-SE"/>
                        </w:rPr>
                        <w:tab/>
                      </w:r>
                    </w:p>
                  </w:txbxContent>
                </v:textbox>
              </v:shape>
              <v:shape id="_x0000_s1934" type="#_x0000_t202" style="position:absolute;left:5523;top:2042;width:2688;height:514" filled="f" stroked="f">
                <v:textbox>
                  <w:txbxContent>
                    <w:p w:rsidR="00FC5E2D" w:rsidRDefault="00FC5E2D" w:rsidP="00FC5E2D">
                      <w:r w:rsidRPr="007E6023">
                        <w:rPr>
                          <w:u w:val="single"/>
                          <w:lang w:val="sv-SE"/>
                        </w:rPr>
                        <w:t>S</w:t>
                      </w:r>
                      <w:r>
                        <w:rPr>
                          <w:u w:val="single"/>
                          <w:lang w:val="sv-SE"/>
                        </w:rPr>
                        <w:t>etelah</w:t>
                      </w:r>
                      <w:r w:rsidRPr="007E6023">
                        <w:rPr>
                          <w:u w:val="single"/>
                          <w:lang w:val="sv-SE"/>
                        </w:rPr>
                        <w:t xml:space="preserve"> tumbukkan</w:t>
                      </w:r>
                      <w:r w:rsidRPr="00E75166">
                        <w:rPr>
                          <w:lang w:val="sv-SE"/>
                        </w:rPr>
                        <w:t>.</w:t>
                      </w:r>
                      <w:r w:rsidRPr="00E75166">
                        <w:rPr>
                          <w:lang w:val="sv-SE"/>
                        </w:rPr>
                        <w:tab/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0D0743" w:rsidRPr="00E75166">
        <w:rPr>
          <w:lang w:val="sv-SE"/>
        </w:rPr>
        <w:t>07.</w:t>
      </w:r>
    </w:p>
    <w:p w:rsidR="000D0743" w:rsidRPr="00E75166" w:rsidRDefault="000D0743" w:rsidP="000D0743">
      <w:pPr>
        <w:jc w:val="both"/>
        <w:rPr>
          <w:lang w:val="sv-SE"/>
        </w:rPr>
      </w:pPr>
      <w:r w:rsidRPr="00E75166">
        <w:rPr>
          <w:lang w:val="sv-SE"/>
        </w:rPr>
        <w:tab/>
      </w:r>
      <w:r w:rsidR="00FC5E2D">
        <w:rPr>
          <w:lang w:val="sv-SE"/>
        </w:rPr>
        <w:t>.</w:t>
      </w:r>
      <w:r w:rsidRPr="00E75166">
        <w:rPr>
          <w:lang w:val="sv-SE"/>
        </w:rPr>
        <w:tab/>
      </w:r>
      <w:r w:rsidRPr="00E75166">
        <w:rPr>
          <w:lang w:val="sv-SE"/>
        </w:rPr>
        <w:tab/>
      </w:r>
      <w:r w:rsidRPr="00E75166">
        <w:rPr>
          <w:lang w:val="sv-SE"/>
        </w:rPr>
        <w:tab/>
      </w:r>
      <w:r w:rsidRPr="00E75166">
        <w:rPr>
          <w:lang w:val="sv-SE"/>
        </w:rPr>
        <w:tab/>
      </w:r>
    </w:p>
    <w:p w:rsidR="000D0743" w:rsidRPr="00E75166" w:rsidRDefault="000D0743" w:rsidP="000D0743">
      <w:pPr>
        <w:jc w:val="both"/>
        <w:rPr>
          <w:lang w:val="sv-SE"/>
        </w:rPr>
      </w:pPr>
    </w:p>
    <w:p w:rsidR="000D0743" w:rsidRPr="00E75166" w:rsidRDefault="000D0743" w:rsidP="000D0743">
      <w:pPr>
        <w:jc w:val="both"/>
        <w:rPr>
          <w:lang w:val="sv-SE"/>
        </w:rPr>
      </w:pPr>
    </w:p>
    <w:p w:rsidR="000D0743" w:rsidRPr="00E75166" w:rsidRDefault="000D0743" w:rsidP="000D0743">
      <w:pPr>
        <w:jc w:val="both"/>
        <w:rPr>
          <w:lang w:val="sv-SE"/>
        </w:rPr>
      </w:pPr>
    </w:p>
    <w:p w:rsidR="000D0743" w:rsidRPr="00E75166" w:rsidRDefault="000D0743" w:rsidP="000D0743">
      <w:pPr>
        <w:jc w:val="both"/>
        <w:rPr>
          <w:lang w:val="sv-SE"/>
        </w:rPr>
      </w:pPr>
    </w:p>
    <w:p w:rsidR="000D0743" w:rsidRPr="00E75166" w:rsidRDefault="000D0743" w:rsidP="000D0743">
      <w:pPr>
        <w:jc w:val="both"/>
        <w:rPr>
          <w:lang w:val="sv-SE"/>
        </w:rPr>
      </w:pPr>
    </w:p>
    <w:p w:rsidR="000D0743" w:rsidRPr="00E75166" w:rsidRDefault="000D0743" w:rsidP="000D0743">
      <w:pPr>
        <w:jc w:val="both"/>
        <w:rPr>
          <w:lang w:val="sv-SE"/>
        </w:rPr>
      </w:pPr>
    </w:p>
    <w:p w:rsidR="000D0743" w:rsidRPr="00E75166" w:rsidRDefault="000D0743" w:rsidP="000D0743">
      <w:pPr>
        <w:jc w:val="both"/>
        <w:rPr>
          <w:lang w:val="sv-SE"/>
        </w:rPr>
      </w:pPr>
    </w:p>
    <w:p w:rsidR="000D0743" w:rsidRPr="00E75166" w:rsidRDefault="000D0743" w:rsidP="000D0743">
      <w:pPr>
        <w:jc w:val="both"/>
        <w:rPr>
          <w:lang w:val="sv-SE"/>
        </w:rPr>
      </w:pPr>
    </w:p>
    <w:p w:rsidR="000D0743" w:rsidRDefault="000D0743" w:rsidP="000D0743">
      <w:pPr>
        <w:jc w:val="both"/>
        <w:rPr>
          <w:lang w:val="sv-SE"/>
        </w:rPr>
      </w:pPr>
    </w:p>
    <w:p w:rsidR="006347AC" w:rsidRDefault="006347AC" w:rsidP="000D0743">
      <w:pPr>
        <w:jc w:val="both"/>
        <w:rPr>
          <w:lang w:val="sv-SE"/>
        </w:rPr>
      </w:pPr>
    </w:p>
    <w:p w:rsidR="006347AC" w:rsidRPr="00E75166" w:rsidRDefault="006347AC" w:rsidP="000D0743">
      <w:pPr>
        <w:jc w:val="both"/>
        <w:rPr>
          <w:lang w:val="sv-SE"/>
        </w:rPr>
      </w:pPr>
    </w:p>
    <w:p w:rsidR="000D0743" w:rsidRPr="00E75166" w:rsidRDefault="000D0743" w:rsidP="000D0743">
      <w:pPr>
        <w:jc w:val="both"/>
        <w:rPr>
          <w:lang w:val="sv-SE"/>
        </w:rPr>
      </w:pPr>
      <w:r w:rsidRPr="00E75166">
        <w:rPr>
          <w:lang w:val="sv-SE"/>
        </w:rPr>
        <w:tab/>
      </w:r>
      <w:r w:rsidRPr="007E6023">
        <w:rPr>
          <w:u w:val="single"/>
          <w:lang w:val="sv-SE"/>
        </w:rPr>
        <w:t>Energi kineti</w:t>
      </w:r>
      <w:r w:rsidRPr="00E75166">
        <w:rPr>
          <w:lang w:val="sv-SE"/>
        </w:rPr>
        <w:t>k :</w:t>
      </w:r>
    </w:p>
    <w:p w:rsidR="000D0743" w:rsidRDefault="000D0743" w:rsidP="000D0743">
      <w:pPr>
        <w:jc w:val="both"/>
      </w:pPr>
      <w:r w:rsidRPr="00E75166">
        <w:rPr>
          <w:lang w:val="sv-SE"/>
        </w:rPr>
        <w:lastRenderedPageBreak/>
        <w:t xml:space="preserve">                                     </w:t>
      </w:r>
      <w:r w:rsidRPr="00C82574">
        <w:rPr>
          <w:position w:val="-92"/>
        </w:rPr>
        <w:object w:dxaOrig="1280" w:dyaOrig="2040">
          <v:shape id="_x0000_i1035" type="#_x0000_t75" style="width:63.75pt;height:102pt" o:ole="">
            <v:imagedata r:id="rId110" o:title=""/>
          </v:shape>
          <o:OLEObject Type="Embed" ProgID="Equation.DSMT4" ShapeID="_x0000_i1035" DrawAspect="Content" ObjectID="_1387161264" r:id="rId111"/>
        </w:object>
      </w:r>
    </w:p>
    <w:p w:rsidR="000D0743" w:rsidRDefault="000D0743" w:rsidP="000D0743">
      <w:pPr>
        <w:jc w:val="both"/>
      </w:pPr>
      <w:r>
        <w:tab/>
      </w:r>
    </w:p>
    <w:p w:rsidR="000D0743" w:rsidRPr="005072FC" w:rsidRDefault="000D0743" w:rsidP="000D0743">
      <w:pPr>
        <w:ind w:firstLine="720"/>
        <w:jc w:val="both"/>
        <w:rPr>
          <w:lang w:val="sv-SE"/>
        </w:rPr>
      </w:pPr>
      <w:r w:rsidRPr="005072FC">
        <w:rPr>
          <w:u w:val="single"/>
          <w:lang w:val="sv-SE"/>
        </w:rPr>
        <w:t>Sebelum tumbukkan</w:t>
      </w:r>
      <w:r w:rsidRPr="005072FC">
        <w:rPr>
          <w:lang w:val="sv-SE"/>
        </w:rPr>
        <w:t xml:space="preserve"> :</w:t>
      </w:r>
      <w:r w:rsidRPr="005072FC">
        <w:rPr>
          <w:lang w:val="sv-SE"/>
        </w:rPr>
        <w:tab/>
      </w:r>
      <w:r w:rsidRPr="005072FC">
        <w:rPr>
          <w:lang w:val="sv-SE"/>
        </w:rPr>
        <w:tab/>
      </w:r>
      <w:r w:rsidRPr="005072FC">
        <w:rPr>
          <w:lang w:val="sv-SE"/>
        </w:rPr>
        <w:tab/>
      </w:r>
      <w:r w:rsidRPr="005072FC">
        <w:rPr>
          <w:lang w:val="sv-SE"/>
        </w:rPr>
        <w:tab/>
      </w:r>
      <w:r w:rsidRPr="005072FC">
        <w:rPr>
          <w:u w:val="single"/>
          <w:lang w:val="sv-SE"/>
        </w:rPr>
        <w:t>Sesudah tumbukkan</w:t>
      </w:r>
      <w:r w:rsidRPr="005072FC">
        <w:rPr>
          <w:lang w:val="sv-SE"/>
        </w:rPr>
        <w:t xml:space="preserve"> :</w:t>
      </w:r>
    </w:p>
    <w:p w:rsidR="000D0743" w:rsidRPr="005072FC" w:rsidRDefault="000D0743" w:rsidP="000D0743">
      <w:pPr>
        <w:ind w:firstLine="720"/>
        <w:jc w:val="both"/>
        <w:rPr>
          <w:lang w:val="sv-SE"/>
        </w:rPr>
      </w:pPr>
      <w:r>
        <w:rPr>
          <w:noProof/>
        </w:rPr>
        <w:pict>
          <v:shape id="_x0000_s1727" type="#_x0000_t75" style="position:absolute;left:0;text-align:left;margin-left:272.35pt;margin-top:6.3pt;width:71.25pt;height:86.25pt;z-index:251643904">
            <v:imagedata r:id="rId112" o:title=""/>
            <w10:wrap type="square" side="left"/>
          </v:shape>
          <o:OLEObject Type="Embed" ProgID="Equation.DSMT4" ShapeID="_x0000_s1727" DrawAspect="Content" ObjectID="_1387161311" r:id="rId113"/>
        </w:pict>
      </w:r>
      <w:r>
        <w:rPr>
          <w:noProof/>
        </w:rPr>
        <w:pict>
          <v:shape id="_x0000_s1726" type="#_x0000_t75" style="position:absolute;left:0;text-align:left;margin-left:51pt;margin-top:7.35pt;width:80.25pt;height:135.75pt;z-index:251642880">
            <v:imagedata r:id="rId114" o:title=""/>
            <w10:wrap type="square" side="left"/>
          </v:shape>
          <o:OLEObject Type="Embed" ProgID="Equation.DSMT4" ShapeID="_x0000_s1726" DrawAspect="Content" ObjectID="_1387161312" r:id="rId115"/>
        </w:pict>
      </w:r>
      <w:r w:rsidRPr="005072FC">
        <w:rPr>
          <w:lang w:val="sv-SE"/>
        </w:rPr>
        <w:t xml:space="preserve">                                                                              </w:t>
      </w:r>
    </w:p>
    <w:p w:rsidR="000D0743" w:rsidRPr="005072FC" w:rsidRDefault="000D0743" w:rsidP="000D0743">
      <w:pPr>
        <w:ind w:firstLine="720"/>
        <w:jc w:val="both"/>
        <w:rPr>
          <w:lang w:val="sv-SE"/>
        </w:rPr>
      </w:pPr>
      <w:r w:rsidRPr="005072FC">
        <w:rPr>
          <w:lang w:val="sv-SE"/>
        </w:rPr>
        <w:t xml:space="preserve">                                                                                                          </w:t>
      </w:r>
    </w:p>
    <w:p w:rsidR="000D0743" w:rsidRPr="005072FC" w:rsidRDefault="000D0743" w:rsidP="000D0743">
      <w:pPr>
        <w:ind w:firstLine="720"/>
        <w:jc w:val="both"/>
        <w:rPr>
          <w:lang w:val="sv-SE"/>
        </w:rPr>
      </w:pPr>
    </w:p>
    <w:p w:rsidR="000D0743" w:rsidRPr="005072FC" w:rsidRDefault="000D0743" w:rsidP="000D0743">
      <w:pPr>
        <w:ind w:firstLine="720"/>
        <w:jc w:val="both"/>
        <w:rPr>
          <w:lang w:val="sv-SE"/>
        </w:rPr>
      </w:pPr>
    </w:p>
    <w:p w:rsidR="000D0743" w:rsidRPr="005072FC" w:rsidRDefault="000D0743" w:rsidP="000D0743">
      <w:pPr>
        <w:ind w:firstLine="720"/>
        <w:jc w:val="both"/>
        <w:rPr>
          <w:lang w:val="sv-SE"/>
        </w:rPr>
      </w:pPr>
    </w:p>
    <w:p w:rsidR="000D0743" w:rsidRPr="005072FC" w:rsidRDefault="000D0743" w:rsidP="000D0743">
      <w:pPr>
        <w:ind w:firstLine="720"/>
        <w:jc w:val="both"/>
        <w:rPr>
          <w:lang w:val="sv-SE"/>
        </w:rPr>
      </w:pPr>
      <w:r w:rsidRPr="005072FC">
        <w:rPr>
          <w:lang w:val="sv-SE"/>
        </w:rPr>
        <w:tab/>
      </w:r>
      <w:r w:rsidRPr="005072FC">
        <w:rPr>
          <w:lang w:val="sv-SE"/>
        </w:rPr>
        <w:tab/>
        <w:t xml:space="preserve"> </w:t>
      </w:r>
    </w:p>
    <w:p w:rsidR="000D0743" w:rsidRPr="005072FC" w:rsidRDefault="000D0743" w:rsidP="000D0743">
      <w:pPr>
        <w:ind w:firstLine="720"/>
        <w:jc w:val="both"/>
        <w:rPr>
          <w:lang w:val="sv-SE"/>
        </w:rPr>
      </w:pPr>
      <w:r w:rsidRPr="005072FC">
        <w:rPr>
          <w:lang w:val="sv-SE"/>
        </w:rPr>
        <w:tab/>
      </w:r>
      <w:r w:rsidRPr="005072FC">
        <w:rPr>
          <w:lang w:val="sv-SE"/>
        </w:rPr>
        <w:tab/>
      </w:r>
    </w:p>
    <w:p w:rsidR="000D0743" w:rsidRPr="005072FC" w:rsidRDefault="000D0743" w:rsidP="000D0743">
      <w:pPr>
        <w:jc w:val="both"/>
        <w:rPr>
          <w:lang w:val="sv-SE"/>
        </w:rPr>
      </w:pPr>
    </w:p>
    <w:p w:rsidR="000D0743" w:rsidRPr="005072FC" w:rsidRDefault="000D0743" w:rsidP="000D0743">
      <w:pPr>
        <w:jc w:val="both"/>
        <w:rPr>
          <w:lang w:val="sv-SE"/>
        </w:rPr>
      </w:pPr>
      <w:r w:rsidRPr="005072FC">
        <w:rPr>
          <w:lang w:val="sv-SE"/>
        </w:rPr>
        <w:tab/>
      </w:r>
      <w:r w:rsidRPr="005072FC">
        <w:rPr>
          <w:lang w:val="sv-SE"/>
        </w:rPr>
        <w:tab/>
        <w:t>Selisih energi :</w:t>
      </w:r>
    </w:p>
    <w:p w:rsidR="000D0743" w:rsidRPr="005072FC" w:rsidRDefault="000D0743" w:rsidP="000D0743">
      <w:pPr>
        <w:jc w:val="both"/>
        <w:rPr>
          <w:lang w:val="sv-SE"/>
        </w:rPr>
      </w:pPr>
    </w:p>
    <w:p w:rsidR="000D0743" w:rsidRPr="005072FC" w:rsidRDefault="000D0743" w:rsidP="000D0743">
      <w:pPr>
        <w:jc w:val="both"/>
        <w:rPr>
          <w:lang w:val="sv-SE"/>
        </w:rPr>
      </w:pPr>
      <w:r>
        <w:rPr>
          <w:noProof/>
        </w:rPr>
        <w:pict>
          <v:shape id="_x0000_s1728" type="#_x0000_t75" style="position:absolute;left:0;text-align:left;margin-left:59.25pt;margin-top:.7pt;width:95.3pt;height:92.7pt;z-index:251644928">
            <v:imagedata r:id="rId116" o:title=""/>
            <w10:wrap type="square" side="left"/>
          </v:shape>
          <o:OLEObject Type="Embed" ProgID="Equation.DSMT4" ShapeID="_x0000_s1728" DrawAspect="Content" ObjectID="_1387161313" r:id="rId117"/>
        </w:pict>
      </w:r>
      <w:r w:rsidRPr="005072FC">
        <w:rPr>
          <w:lang w:val="sv-SE"/>
        </w:rPr>
        <w:tab/>
      </w:r>
      <w:r w:rsidRPr="005072FC">
        <w:rPr>
          <w:lang w:val="sv-SE"/>
        </w:rPr>
        <w:tab/>
      </w:r>
    </w:p>
    <w:p w:rsidR="000D0743" w:rsidRPr="005072FC" w:rsidRDefault="000D0743" w:rsidP="000D0743">
      <w:pPr>
        <w:jc w:val="both"/>
        <w:rPr>
          <w:lang w:val="sv-SE"/>
        </w:rPr>
      </w:pPr>
      <w:r w:rsidRPr="005072FC">
        <w:rPr>
          <w:lang w:val="sv-SE"/>
        </w:rPr>
        <w:tab/>
      </w:r>
      <w:r w:rsidRPr="005072FC">
        <w:rPr>
          <w:lang w:val="sv-SE"/>
        </w:rPr>
        <w:tab/>
      </w:r>
    </w:p>
    <w:p w:rsidR="000D0743" w:rsidRPr="005072FC" w:rsidRDefault="000D0743" w:rsidP="000D0743">
      <w:pPr>
        <w:jc w:val="both"/>
        <w:rPr>
          <w:lang w:val="sv-SE"/>
        </w:rPr>
      </w:pPr>
    </w:p>
    <w:p w:rsidR="000D0743" w:rsidRPr="005072FC" w:rsidRDefault="000D0743" w:rsidP="000D0743">
      <w:pPr>
        <w:jc w:val="both"/>
        <w:rPr>
          <w:lang w:val="sv-SE"/>
        </w:rPr>
      </w:pPr>
    </w:p>
    <w:p w:rsidR="000D0743" w:rsidRPr="005072FC" w:rsidRDefault="000D0743" w:rsidP="00503784">
      <w:pPr>
        <w:rPr>
          <w:bCs/>
          <w:sz w:val="22"/>
          <w:szCs w:val="22"/>
          <w:lang w:val="sv-SE"/>
        </w:rPr>
      </w:pPr>
    </w:p>
    <w:p w:rsidR="000D0743" w:rsidRPr="005072FC" w:rsidRDefault="000D0743" w:rsidP="00503784">
      <w:pPr>
        <w:rPr>
          <w:bCs/>
          <w:sz w:val="22"/>
          <w:szCs w:val="22"/>
          <w:lang w:val="sv-SE"/>
        </w:rPr>
      </w:pPr>
    </w:p>
    <w:p w:rsidR="000D0743" w:rsidRPr="005072FC" w:rsidRDefault="000D0743" w:rsidP="00503784">
      <w:pPr>
        <w:rPr>
          <w:bCs/>
          <w:sz w:val="22"/>
          <w:szCs w:val="22"/>
          <w:lang w:val="sv-SE"/>
        </w:rPr>
      </w:pPr>
    </w:p>
    <w:p w:rsidR="000D0743" w:rsidRPr="005072FC" w:rsidRDefault="000D0743" w:rsidP="00503784">
      <w:pPr>
        <w:rPr>
          <w:bCs/>
          <w:sz w:val="22"/>
          <w:szCs w:val="22"/>
          <w:lang w:val="sv-SE"/>
        </w:rPr>
      </w:pPr>
    </w:p>
    <w:p w:rsidR="000D0743" w:rsidRPr="005072FC" w:rsidRDefault="000D0743" w:rsidP="00503784">
      <w:pPr>
        <w:rPr>
          <w:bCs/>
          <w:sz w:val="22"/>
          <w:szCs w:val="22"/>
          <w:lang w:val="sv-SE"/>
        </w:rPr>
      </w:pPr>
    </w:p>
    <w:p w:rsidR="000D0743" w:rsidRPr="005072FC" w:rsidRDefault="000D0743" w:rsidP="00503784">
      <w:pPr>
        <w:rPr>
          <w:bCs/>
          <w:sz w:val="22"/>
          <w:szCs w:val="22"/>
          <w:lang w:val="sv-SE"/>
        </w:rPr>
      </w:pPr>
    </w:p>
    <w:p w:rsidR="000D0743" w:rsidRPr="002642B2" w:rsidRDefault="002642B2" w:rsidP="002642B2">
      <w:pPr>
        <w:ind w:left="720" w:firstLine="720"/>
        <w:rPr>
          <w:b/>
          <w:bCs/>
          <w:sz w:val="28"/>
          <w:szCs w:val="28"/>
          <w:lang w:val="sv-SE"/>
        </w:rPr>
      </w:pPr>
      <w:r w:rsidRPr="002642B2">
        <w:rPr>
          <w:bCs/>
          <w:sz w:val="28"/>
          <w:szCs w:val="28"/>
          <w:lang w:val="sv-SE"/>
        </w:rPr>
        <w:t xml:space="preserve">SKOR </w:t>
      </w:r>
      <w:r w:rsidRPr="002642B2">
        <w:rPr>
          <w:b/>
          <w:bCs/>
          <w:sz w:val="28"/>
          <w:szCs w:val="28"/>
          <w:lang w:val="sv-SE"/>
        </w:rPr>
        <w:t>10</w:t>
      </w:r>
    </w:p>
    <w:p w:rsidR="000D0743" w:rsidRPr="005072FC" w:rsidRDefault="000D0743" w:rsidP="00503784">
      <w:pPr>
        <w:rPr>
          <w:bCs/>
          <w:sz w:val="22"/>
          <w:szCs w:val="22"/>
          <w:lang w:val="sv-SE"/>
        </w:rPr>
      </w:pPr>
    </w:p>
    <w:p w:rsidR="008A5008" w:rsidRDefault="006A1D1B" w:rsidP="00503784">
      <w:pPr>
        <w:rPr>
          <w:bCs/>
          <w:sz w:val="22"/>
          <w:szCs w:val="22"/>
        </w:rPr>
      </w:pPr>
      <w:r>
        <w:rPr>
          <w:bCs/>
          <w:noProof/>
          <w:sz w:val="22"/>
          <w:szCs w:val="22"/>
          <w:lang w:val="en-US"/>
        </w:rPr>
        <w:pict>
          <v:group id="_x0000_s1493" style="position:absolute;margin-left:53.9pt;margin-top:1.4pt;width:348.4pt;height:238pt;z-index:251636736" coordorigin="3335,1440" coordsize="6968,4760">
            <v:group id="_x0000_s1476" style="position:absolute;left:3349;top:1440;width:5404;height:2464" coordorigin="3116,2350" coordsize="5404,2464" o:regroupid="16">
              <v:group id="_x0000_s1445" style="position:absolute;left:3116;top:2350;width:5404;height:2464" coordorigin="3116,1902" coordsize="5404,2464" o:regroupid="13">
                <v:shape id="_x0000_s1441" type="#_x0000_t19" style="position:absolute;left:6014;top:3134;width:2016;height:1232" coordsize="19406,21600" adj="-6102872,-2126074,1177" path="wr-20423,,22777,43200,,32,19406,10013nfewr-20423,,22777,43200,,32,19406,10013l1177,21600nsxe" strokeweight=".5pt">
                  <v:stroke dashstyle="dash"/>
                  <v:path o:connectlocs="0,32;19406,10013;1177,21600"/>
                </v:shape>
                <v:shape id="_x0000_s1440" type="#_x0000_t19" style="position:absolute;left:3662;top:1902;width:2319;height:1232;flip:x y" coordsize="22322,21600" adj="-6102872,-772500,1177" path="wr-20423,,22777,43200,,32,22322,17188nfewr-20423,,22777,43200,,32,22322,17188l1177,21600nsxe" strokeweight=".5pt">
                  <v:stroke dashstyle="dash"/>
                  <v:path o:connectlocs="0,32;22322,17188;1177,21600"/>
                </v:shape>
                <v:shape id="_x0000_s1419" type="#_x0000_t19" style="position:absolute;left:3522;top:2098;width:2319;height:1232;flip:x y" coordsize="22322,21600" adj="-6102872,-772500,1177" path="wr-20423,,22777,43200,,32,22322,17188nfewr-20423,,22777,43200,,32,22322,17188l1177,21600nsxe" strokeweight="1.5pt">
                  <v:path o:connectlocs="0,32;22322,17188;1177,21600"/>
                </v:shape>
                <v:line id="_x0000_s1425" style="position:absolute" from="3270,2504" to="3522,2504"/>
                <v:line id="_x0000_s1428" style="position:absolute" from="3116,3904" to="8520,3904"/>
                <v:line id="_x0000_s1432" style="position:absolute" from="3424,2504" to="3424,3904">
                  <v:stroke startarrow="classic" endarrow="classic"/>
                </v:line>
                <v:line id="_x0000_s1434" style="position:absolute" from="5748,3344" to="5748,3890">
                  <v:stroke startarrow="classic" endarrow="classic"/>
                </v:line>
                <v:oval id="_x0000_s1437" style="position:absolute;left:3592;top:2238;width:392;height:378" strokeweight="1pt"/>
                <v:oval id="_x0000_s1438" style="position:absolute;left:5552;top:2938;width:392;height:378" strokeweight="1pt"/>
                <v:oval id="_x0000_s1439" style="position:absolute;left:7764;top:3526;width:392;height:378" strokeweight="1pt"/>
                <v:line id="_x0000_s1442" style="position:absolute;rotation:90;flip:x" from="6273,2805" to="6273,3435" strokeweight="1.25pt">
                  <v:stroke endarrow="classic" endarrowlength="long"/>
                </v:line>
                <v:line id="_x0000_s1443" style="position:absolute" from="5748,4002" to="5748,4240"/>
                <v:line id="_x0000_s1444" style="position:absolute" from="7988,4002" to="7988,4240"/>
              </v:group>
              <v:line id="_x0000_s1446" style="position:absolute" from="5748,4632" to="7974,4632" o:regroupid="13">
                <v:stroke startarrow="classic" endarrow="classic"/>
              </v:line>
              <v:shape id="_x0000_s1449" type="#_x0000_t202" style="position:absolute;left:3914;top:2462;width:1764;height:475" o:regroupid="13" filled="f" stroked="f">
                <v:textbox>
                  <w:txbxContent>
                    <w:p w:rsidR="00DA68AA" w:rsidRDefault="00DA68AA">
                      <w:r>
                        <w:t>Bola berongga</w:t>
                      </w:r>
                    </w:p>
                  </w:txbxContent>
                </v:textbox>
              </v:shape>
              <v:shape id="_x0000_s1450" type="#_x0000_t202" style="position:absolute;left:6350;top:3134;width:518;height:490" o:regroupid="13" filled="f" stroked="f">
                <v:textbox>
                  <w:txbxContent>
                    <w:p w:rsidR="00DA68AA" w:rsidRDefault="00DA68AA" w:rsidP="00A2092D">
                      <w:r w:rsidRPr="00A2092D">
                        <w:rPr>
                          <w:i/>
                        </w:rPr>
                        <w:t>v</w:t>
                      </w:r>
                      <w:r w:rsidRPr="00A2092D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451" type="#_x0000_t202" style="position:absolute;left:6616;top:4226;width:518;height:490" o:regroupid="13" filled="f" stroked="f">
                <v:textbox>
                  <w:txbxContent>
                    <w:p w:rsidR="00DA68AA" w:rsidRDefault="00DA68AA" w:rsidP="00A2092D">
                      <w:r>
                        <w:rPr>
                          <w:i/>
                        </w:rPr>
                        <w:t>x</w:t>
                      </w:r>
                      <w:r w:rsidRPr="00A2092D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452" type="#_x0000_t202" style="position:absolute;left:3326;top:3470;width:672;height:490" o:regroupid="13" filled="f" stroked="f">
                <v:textbox>
                  <w:txbxContent>
                    <w:p w:rsidR="00DA68AA" w:rsidRPr="00A2092D" w:rsidRDefault="00DA68AA" w:rsidP="00A2092D">
                      <w:r w:rsidRPr="00A2092D">
                        <w:t>1</w:t>
                      </w:r>
                      <w:r>
                        <w:t xml:space="preserve"> </w:t>
                      </w:r>
                      <w:r w:rsidRPr="00A2092D">
                        <w:t>m</w:t>
                      </w:r>
                    </w:p>
                  </w:txbxContent>
                </v:textbox>
              </v:shape>
              <v:shape id="_x0000_s1453" type="#_x0000_t202" style="position:absolute;left:5692;top:3806;width:518;height:490" o:regroupid="13" filled="f" stroked="f">
                <v:textbox>
                  <w:txbxContent>
                    <w:p w:rsidR="00DA68AA" w:rsidRDefault="00DA68AA" w:rsidP="00A2092D">
                      <w:r>
                        <w:rPr>
                          <w:i/>
                        </w:rPr>
                        <w:t>y</w:t>
                      </w:r>
                    </w:p>
                  </w:txbxContent>
                </v:textbox>
              </v:shape>
            </v:group>
            <v:group id="_x0000_s1455" style="position:absolute;left:3335;top:3736;width:5404;height:2464" coordorigin="3116,1902" coordsize="5404,2464" o:regroupid="16">
              <v:group id="_x0000_s1456" style="position:absolute;left:3116;top:1902;width:5404;height:2464" coordorigin="3116,1902" coordsize="5404,2464">
                <v:shape id="_x0000_s1457" type="#_x0000_t19" style="position:absolute;left:6014;top:3134;width:2016;height:1232" coordsize="19406,21600" adj="-6102872,-2126074,1177" path="wr-20423,,22777,43200,,32,19406,10013nfewr-20423,,22777,43200,,32,19406,10013l1177,21600nsxe" strokeweight=".5pt">
                  <v:stroke dashstyle="dash"/>
                  <v:path o:connectlocs="0,32;19406,10013;1177,21600"/>
                </v:shape>
                <v:shape id="_x0000_s1458" type="#_x0000_t19" style="position:absolute;left:3662;top:1902;width:2319;height:1232;flip:x y" coordsize="22322,21600" adj="-6102872,-772500,1177" path="wr-20423,,22777,43200,,32,22322,17188nfewr-20423,,22777,43200,,32,22322,17188l1177,21600nsxe" strokeweight=".5pt">
                  <v:stroke dashstyle="dash"/>
                  <v:path o:connectlocs="0,32;22322,17188;1177,21600"/>
                </v:shape>
                <v:shape id="_x0000_s1459" type="#_x0000_t19" style="position:absolute;left:3522;top:2098;width:2319;height:1232;flip:x y" coordsize="22322,21600" adj="-6102872,-772500,1177" path="wr-20423,,22777,43200,,32,22322,17188nfewr-20423,,22777,43200,,32,22322,17188l1177,21600nsxe" strokeweight="1.5pt">
                  <v:path o:connectlocs="0,32;22322,17188;1177,21600"/>
                </v:shape>
                <v:line id="_x0000_s1460" style="position:absolute" from="3270,2504" to="3522,2504"/>
                <v:line id="_x0000_s1461" style="position:absolute" from="3116,3904" to="8520,3904"/>
                <v:line id="_x0000_s1462" style="position:absolute" from="3424,2504" to="3424,3904">
                  <v:stroke startarrow="classic" endarrow="classic"/>
                </v:line>
                <v:line id="_x0000_s1463" style="position:absolute" from="5748,3344" to="5748,3890">
                  <v:stroke startarrow="classic" endarrow="classic"/>
                </v:line>
                <v:oval id="_x0000_s1464" style="position:absolute;left:3592;top:2238;width:392;height:378" strokeweight="1pt">
                  <v:fill color2="fill darken(169)" rotate="t" focusposition=".5,.5" focussize="" method="linear sigma" focus="100%" type="gradientRadial"/>
                </v:oval>
                <v:oval id="_x0000_s1465" style="position:absolute;left:5552;top:2938;width:392;height:378" strokeweight="1pt">
                  <v:fill color2="fill darken(169)" rotate="t" focusposition=".5,.5" focussize="" method="linear sigma" focus="100%" type="gradientRadial"/>
                </v:oval>
                <v:oval id="_x0000_s1466" style="position:absolute;left:7764;top:3526;width:392;height:378" strokeweight="1pt">
                  <v:fill color2="fill darken(169)" rotate="t" focusposition=".5,.5" focussize="" method="linear sigma" focus="100%" type="gradientRadial"/>
                </v:oval>
                <v:line id="_x0000_s1467" style="position:absolute;rotation:90;flip:x" from="6273,2805" to="6273,3435" strokeweight="1.25pt">
                  <v:stroke endarrow="classic" endarrowlength="long"/>
                </v:line>
                <v:line id="_x0000_s1468" style="position:absolute" from="5748,4002" to="5748,4240"/>
                <v:line id="_x0000_s1469" style="position:absolute" from="7988,4002" to="7988,4240"/>
              </v:group>
              <v:line id="_x0000_s1470" style="position:absolute" from="5748,4184" to="7974,4184">
                <v:stroke startarrow="classic" endarrow="classic"/>
              </v:line>
              <v:shape id="_x0000_s1471" type="#_x0000_t202" style="position:absolute;left:3914;top:2014;width:1482;height:475" filled="f" stroked="f">
                <v:textbox style="mso-next-textbox:#_x0000_s1471">
                  <w:txbxContent>
                    <w:p w:rsidR="00DA68AA" w:rsidRDefault="00DA68AA" w:rsidP="00A2092D">
                      <w:r>
                        <w:t>Bola pejal</w:t>
                      </w:r>
                    </w:p>
                  </w:txbxContent>
                </v:textbox>
              </v:shape>
              <v:shape id="_x0000_s1472" type="#_x0000_t202" style="position:absolute;left:6350;top:2686;width:518;height:490" filled="f" stroked="f">
                <v:textbox style="mso-next-textbox:#_x0000_s1472">
                  <w:txbxContent>
                    <w:p w:rsidR="00DA68AA" w:rsidRDefault="00DA68AA" w:rsidP="00A2092D">
                      <w:r w:rsidRPr="00A2092D">
                        <w:rPr>
                          <w:i/>
                        </w:rPr>
                        <w:t>v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473" type="#_x0000_t202" style="position:absolute;left:6616;top:3778;width:518;height:490" filled="f" stroked="f">
                <v:textbox style="mso-next-textbox:#_x0000_s1473">
                  <w:txbxContent>
                    <w:p w:rsidR="00DA68AA" w:rsidRDefault="00DA68AA" w:rsidP="00A2092D">
                      <w:r>
                        <w:rPr>
                          <w:i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474" type="#_x0000_t202" style="position:absolute;left:3326;top:3022;width:672;height:490" filled="f" stroked="f">
                <v:textbox style="mso-next-textbox:#_x0000_s1474">
                  <w:txbxContent>
                    <w:p w:rsidR="00DA68AA" w:rsidRPr="000B2921" w:rsidRDefault="00DA68AA" w:rsidP="00A2092D">
                      <w:pPr>
                        <w:rPr>
                          <w:i/>
                        </w:rPr>
                      </w:pPr>
                      <w:r w:rsidRPr="000B2921">
                        <w:rPr>
                          <w:i/>
                        </w:rPr>
                        <w:t>H</w:t>
                      </w:r>
                    </w:p>
                  </w:txbxContent>
                </v:textbox>
              </v:shape>
              <v:shape id="_x0000_s1475" type="#_x0000_t202" style="position:absolute;left:5692;top:3358;width:518;height:490" filled="f" stroked="f">
                <v:textbox style="mso-next-textbox:#_x0000_s1475">
                  <w:txbxContent>
                    <w:p w:rsidR="00DA68AA" w:rsidRDefault="00DA68AA" w:rsidP="00A2092D">
                      <w:r>
                        <w:rPr>
                          <w:i/>
                        </w:rPr>
                        <w:t>y</w:t>
                      </w:r>
                    </w:p>
                  </w:txbxContent>
                </v:textbox>
              </v:shape>
            </v:group>
            <v:shape id="_x0000_s1479" type="#_x0000_t202" style="position:absolute;left:8394;top:1943;width:1909;height:764;mso-wrap-style:none" o:regroupid="16" filled="f" stroked="f">
              <v:textbox style="mso-fit-shape-to-text:t">
                <w:txbxContent>
                  <w:p w:rsidR="00DA68AA" w:rsidRDefault="00DA68AA" w:rsidP="000B2921">
                    <w:r w:rsidRPr="000B2921">
                      <w:rPr>
                        <w:position w:val="-24"/>
                      </w:rPr>
                      <w:object w:dxaOrig="1620" w:dyaOrig="620">
                        <v:shape id="_x0000_i1044" type="#_x0000_t75" style="width:81pt;height:30.75pt" o:ole="">
                          <v:imagedata r:id="rId118" o:title=""/>
                        </v:shape>
                        <o:OLEObject Type="Embed" ProgID="Equation.3" ShapeID="_x0000_i1044" DrawAspect="Content" ObjectID="_1387161271" r:id="rId119"/>
                      </w:object>
                    </w:r>
                  </w:p>
                </w:txbxContent>
              </v:textbox>
            </v:shape>
            <v:shape id="_x0000_s1480" type="#_x0000_t202" style="position:absolute;left:8467;top:4589;width:1789;height:764;mso-wrap-style:none" o:regroupid="16" filled="f" stroked="f">
              <v:textbox style="mso-fit-shape-to-text:t">
                <w:txbxContent>
                  <w:p w:rsidR="00DA68AA" w:rsidRDefault="00DA68AA" w:rsidP="000B2921">
                    <w:r w:rsidRPr="000B2921">
                      <w:rPr>
                        <w:position w:val="-24"/>
                      </w:rPr>
                      <w:object w:dxaOrig="1500" w:dyaOrig="620">
                        <v:shape id="_x0000_i1043" type="#_x0000_t75" style="width:75pt;height:30.75pt" o:ole="">
                          <v:imagedata r:id="rId120" o:title=""/>
                        </v:shape>
                        <o:OLEObject Type="Embed" ProgID="Equation.3" ShapeID="_x0000_i1043" DrawAspect="Content" ObjectID="_1387161270" r:id="rId121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F90589" w:rsidRPr="00F90589">
        <w:rPr>
          <w:bCs/>
          <w:sz w:val="22"/>
          <w:szCs w:val="22"/>
        </w:rPr>
        <w:t>08.</w:t>
      </w: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F90589" w:rsidRDefault="00F90589">
      <w:pPr>
        <w:ind w:left="1080"/>
        <w:rPr>
          <w:bCs/>
          <w:sz w:val="22"/>
          <w:szCs w:val="22"/>
        </w:rPr>
      </w:pPr>
    </w:p>
    <w:p w:rsidR="009D42D5" w:rsidRDefault="009D42D5">
      <w:pPr>
        <w:ind w:left="1080"/>
        <w:rPr>
          <w:bCs/>
          <w:sz w:val="22"/>
          <w:szCs w:val="22"/>
        </w:rPr>
      </w:pPr>
    </w:p>
    <w:p w:rsidR="009D42D5" w:rsidRDefault="009D42D5">
      <w:pPr>
        <w:ind w:left="1080"/>
        <w:rPr>
          <w:bCs/>
          <w:sz w:val="22"/>
          <w:szCs w:val="22"/>
        </w:rPr>
      </w:pPr>
    </w:p>
    <w:p w:rsidR="009D42D5" w:rsidRDefault="009D42D5">
      <w:pPr>
        <w:ind w:left="1080"/>
        <w:rPr>
          <w:bCs/>
          <w:sz w:val="22"/>
          <w:szCs w:val="22"/>
        </w:rPr>
      </w:pPr>
    </w:p>
    <w:p w:rsidR="009D42D5" w:rsidRDefault="009D42D5">
      <w:pPr>
        <w:ind w:left="1080"/>
        <w:rPr>
          <w:bCs/>
          <w:sz w:val="22"/>
          <w:szCs w:val="22"/>
        </w:rPr>
      </w:pPr>
    </w:p>
    <w:p w:rsidR="009D42D5" w:rsidRPr="005072FC" w:rsidRDefault="000B2921">
      <w:pPr>
        <w:ind w:left="1080"/>
        <w:rPr>
          <w:bCs/>
          <w:sz w:val="22"/>
          <w:szCs w:val="22"/>
          <w:lang w:val="sv-SE"/>
        </w:rPr>
      </w:pPr>
      <w:r w:rsidRPr="005072FC">
        <w:rPr>
          <w:bCs/>
          <w:i/>
          <w:sz w:val="22"/>
          <w:szCs w:val="22"/>
          <w:u w:val="single"/>
          <w:lang w:val="sv-SE"/>
        </w:rPr>
        <w:t>R</w:t>
      </w:r>
      <w:r w:rsidRPr="005072FC">
        <w:rPr>
          <w:bCs/>
          <w:sz w:val="22"/>
          <w:szCs w:val="22"/>
          <w:u w:val="single"/>
          <w:lang w:val="sv-SE"/>
        </w:rPr>
        <w:t xml:space="preserve"> dan </w:t>
      </w:r>
      <w:r w:rsidRPr="005072FC">
        <w:rPr>
          <w:bCs/>
          <w:i/>
          <w:sz w:val="22"/>
          <w:szCs w:val="22"/>
          <w:u w:val="single"/>
          <w:lang w:val="sv-SE"/>
        </w:rPr>
        <w:t>m</w:t>
      </w:r>
      <w:r w:rsidRPr="005072FC">
        <w:rPr>
          <w:bCs/>
          <w:sz w:val="22"/>
          <w:szCs w:val="22"/>
          <w:u w:val="single"/>
          <w:lang w:val="sv-SE"/>
        </w:rPr>
        <w:t xml:space="preserve"> sama untuk kedua bola</w:t>
      </w:r>
      <w:r w:rsidRPr="005072FC">
        <w:rPr>
          <w:bCs/>
          <w:sz w:val="22"/>
          <w:szCs w:val="22"/>
          <w:lang w:val="sv-SE"/>
        </w:rPr>
        <w:t>.</w:t>
      </w:r>
    </w:p>
    <w:p w:rsidR="009D42D5" w:rsidRPr="005072FC" w:rsidRDefault="009D42D5">
      <w:pPr>
        <w:ind w:left="1080"/>
        <w:rPr>
          <w:bCs/>
          <w:sz w:val="22"/>
          <w:szCs w:val="22"/>
          <w:lang w:val="sv-SE"/>
        </w:rPr>
      </w:pPr>
    </w:p>
    <w:p w:rsidR="000B2921" w:rsidRPr="00CE1320" w:rsidRDefault="0007316A">
      <w:pPr>
        <w:ind w:left="1080"/>
        <w:rPr>
          <w:b/>
          <w:bCs/>
          <w:i/>
          <w:sz w:val="28"/>
          <w:szCs w:val="28"/>
        </w:rPr>
      </w:pPr>
      <w:r w:rsidRPr="005072FC">
        <w:rPr>
          <w:bCs/>
          <w:i/>
          <w:sz w:val="22"/>
          <w:szCs w:val="22"/>
          <w:lang w:val="sv-SE"/>
        </w:rPr>
        <w:tab/>
      </w:r>
      <w:r w:rsidR="000B2921" w:rsidRPr="000B2921">
        <w:rPr>
          <w:bCs/>
          <w:i/>
          <w:sz w:val="22"/>
          <w:szCs w:val="22"/>
        </w:rPr>
        <w:t>H</w:t>
      </w:r>
      <w:r w:rsidR="000B2921">
        <w:rPr>
          <w:bCs/>
          <w:sz w:val="22"/>
          <w:szCs w:val="22"/>
        </w:rPr>
        <w:t xml:space="preserve"> = ?</w:t>
      </w:r>
      <w:r w:rsidR="001564E4">
        <w:rPr>
          <w:bCs/>
          <w:sz w:val="22"/>
          <w:szCs w:val="22"/>
        </w:rPr>
        <w:tab/>
        <w:t xml:space="preserve">supaya  </w:t>
      </w:r>
      <w:r w:rsidR="001564E4" w:rsidRPr="001564E4">
        <w:rPr>
          <w:bCs/>
          <w:i/>
          <w:sz w:val="22"/>
          <w:szCs w:val="22"/>
        </w:rPr>
        <w:t>x</w:t>
      </w:r>
      <w:r w:rsidR="001564E4" w:rsidRPr="001564E4">
        <w:rPr>
          <w:bCs/>
          <w:sz w:val="22"/>
          <w:szCs w:val="22"/>
          <w:vertAlign w:val="subscript"/>
        </w:rPr>
        <w:t>1</w:t>
      </w:r>
      <w:r w:rsidR="001564E4">
        <w:rPr>
          <w:bCs/>
          <w:sz w:val="22"/>
          <w:szCs w:val="22"/>
        </w:rPr>
        <w:t xml:space="preserve">  =  </w:t>
      </w:r>
      <w:r w:rsidR="001564E4" w:rsidRPr="001564E4">
        <w:rPr>
          <w:bCs/>
          <w:i/>
          <w:sz w:val="22"/>
          <w:szCs w:val="22"/>
        </w:rPr>
        <w:t>x</w:t>
      </w:r>
      <w:r w:rsidR="001564E4" w:rsidRPr="001564E4">
        <w:rPr>
          <w:bCs/>
          <w:sz w:val="22"/>
          <w:szCs w:val="22"/>
          <w:vertAlign w:val="subscript"/>
        </w:rPr>
        <w:t>2</w:t>
      </w:r>
      <w:r w:rsidR="001564E4">
        <w:rPr>
          <w:bCs/>
          <w:sz w:val="22"/>
          <w:szCs w:val="22"/>
          <w:vertAlign w:val="subscript"/>
        </w:rPr>
        <w:tab/>
      </w:r>
      <w:r w:rsidR="001564E4">
        <w:rPr>
          <w:bCs/>
          <w:sz w:val="22"/>
          <w:szCs w:val="22"/>
          <w:vertAlign w:val="subscript"/>
        </w:rPr>
        <w:tab/>
      </w:r>
      <w:r w:rsidR="001564E4">
        <w:rPr>
          <w:bCs/>
          <w:sz w:val="22"/>
          <w:szCs w:val="22"/>
        </w:rPr>
        <w:sym w:font="Symbol" w:char="F0DE"/>
      </w:r>
      <w:r w:rsidR="001564E4">
        <w:rPr>
          <w:bCs/>
          <w:sz w:val="22"/>
          <w:szCs w:val="22"/>
        </w:rPr>
        <w:tab/>
      </w:r>
      <w:r w:rsidR="001564E4" w:rsidRPr="001564E4">
        <w:rPr>
          <w:bCs/>
          <w:i/>
          <w:sz w:val="22"/>
          <w:szCs w:val="22"/>
        </w:rPr>
        <w:t>v</w:t>
      </w:r>
      <w:r w:rsidR="001564E4" w:rsidRPr="001564E4">
        <w:rPr>
          <w:bCs/>
          <w:sz w:val="22"/>
          <w:szCs w:val="22"/>
          <w:vertAlign w:val="subscript"/>
        </w:rPr>
        <w:t>1</w:t>
      </w:r>
      <w:r w:rsidR="001564E4">
        <w:rPr>
          <w:bCs/>
          <w:sz w:val="22"/>
          <w:szCs w:val="22"/>
        </w:rPr>
        <w:t xml:space="preserve">  =  </w:t>
      </w:r>
      <w:r w:rsidR="001564E4" w:rsidRPr="001564E4">
        <w:rPr>
          <w:bCs/>
          <w:i/>
          <w:sz w:val="22"/>
          <w:szCs w:val="22"/>
        </w:rPr>
        <w:t>v</w:t>
      </w:r>
      <w:r w:rsidR="001564E4" w:rsidRPr="001564E4">
        <w:rPr>
          <w:bCs/>
          <w:sz w:val="22"/>
          <w:szCs w:val="22"/>
          <w:vertAlign w:val="subscript"/>
        </w:rPr>
        <w:t>2</w:t>
      </w:r>
      <w:r w:rsidR="00CE1320">
        <w:rPr>
          <w:bCs/>
          <w:sz w:val="22"/>
          <w:szCs w:val="22"/>
        </w:rPr>
        <w:tab/>
      </w:r>
      <w:r w:rsidR="00CE1320">
        <w:rPr>
          <w:bCs/>
          <w:sz w:val="22"/>
          <w:szCs w:val="22"/>
        </w:rPr>
        <w:tab/>
      </w:r>
      <w:r w:rsidR="00CE1320">
        <w:rPr>
          <w:bCs/>
          <w:sz w:val="22"/>
          <w:szCs w:val="22"/>
        </w:rPr>
        <w:tab/>
      </w:r>
      <w:r w:rsidR="00CE1320" w:rsidRPr="00CE1320">
        <w:rPr>
          <w:b/>
          <w:bCs/>
          <w:i/>
          <w:sz w:val="28"/>
          <w:szCs w:val="28"/>
        </w:rPr>
        <w:t>2</w:t>
      </w:r>
    </w:p>
    <w:p w:rsidR="009D42D5" w:rsidRDefault="009D42D5">
      <w:pPr>
        <w:ind w:left="1080"/>
        <w:rPr>
          <w:bCs/>
          <w:sz w:val="22"/>
          <w:szCs w:val="22"/>
        </w:rPr>
      </w:pPr>
    </w:p>
    <w:p w:rsidR="006A1D1B" w:rsidRDefault="006A1D1B">
      <w:pPr>
        <w:ind w:left="1080"/>
        <w:rPr>
          <w:bCs/>
          <w:sz w:val="22"/>
          <w:szCs w:val="22"/>
        </w:rPr>
      </w:pPr>
    </w:p>
    <w:p w:rsidR="001564E4" w:rsidRDefault="006A1D1B">
      <w:pPr>
        <w:ind w:left="1080"/>
        <w:rPr>
          <w:bCs/>
          <w:sz w:val="22"/>
          <w:szCs w:val="22"/>
        </w:rPr>
      </w:pPr>
      <w:r>
        <w:rPr>
          <w:bCs/>
          <w:i/>
          <w:noProof/>
          <w:sz w:val="22"/>
          <w:szCs w:val="22"/>
          <w:lang w:val="en-US"/>
        </w:rPr>
        <w:pict>
          <v:line id="_x0000_s1491" style="position:absolute;left:0;text-align:left;z-index:251639808" from="252.05pt,11.8pt" to="252.05pt,165.8pt" strokeweight="3pt">
            <v:stroke linestyle="thinThin"/>
            <w10:wrap type="square"/>
          </v:line>
        </w:pict>
      </w:r>
      <w:r>
        <w:rPr>
          <w:bCs/>
          <w:noProof/>
          <w:sz w:val="22"/>
          <w:szCs w:val="22"/>
          <w:lang w:val="en-US"/>
        </w:rPr>
        <w:pict>
          <v:shape id="_x0000_s1488" type="#_x0000_t202" style="position:absolute;left:0;text-align:left;margin-left:252pt;margin-top:7.6pt;width:199.5pt;height:173.6pt;z-index:251638784" filled="f" stroked="f">
            <v:textbox style="mso-next-textbox:#_x0000_s1488">
              <w:txbxContent>
                <w:p w:rsidR="00DA68AA" w:rsidRDefault="00DA68AA" w:rsidP="00453E8E">
                  <w:pPr>
                    <w:rPr>
                      <w:bCs/>
                      <w:sz w:val="22"/>
                      <w:szCs w:val="22"/>
                    </w:rPr>
                  </w:pPr>
                  <w:r w:rsidRPr="001564E4">
                    <w:rPr>
                      <w:bCs/>
                      <w:sz w:val="22"/>
                      <w:szCs w:val="22"/>
                      <w:u w:val="single"/>
                    </w:rPr>
                    <w:t xml:space="preserve">Bola </w:t>
                  </w:r>
                  <w:r>
                    <w:rPr>
                      <w:bCs/>
                      <w:sz w:val="22"/>
                      <w:szCs w:val="22"/>
                      <w:u w:val="single"/>
                    </w:rPr>
                    <w:t>pejal</w:t>
                  </w:r>
                  <w:r>
                    <w:rPr>
                      <w:bCs/>
                      <w:sz w:val="22"/>
                      <w:szCs w:val="22"/>
                    </w:rPr>
                    <w:t>:</w:t>
                  </w:r>
                </w:p>
                <w:p w:rsidR="00DA68AA" w:rsidRDefault="00DA68AA" w:rsidP="00453E8E">
                  <w:pPr>
                    <w:rPr>
                      <w:bCs/>
                      <w:sz w:val="22"/>
                      <w:szCs w:val="22"/>
                    </w:rPr>
                  </w:pPr>
                </w:p>
                <w:p w:rsidR="00DA68AA" w:rsidRDefault="00DA68AA">
                  <w:r w:rsidRPr="006A1D1B">
                    <w:rPr>
                      <w:position w:val="-122"/>
                    </w:rPr>
                    <w:object w:dxaOrig="2820" w:dyaOrig="2560">
                      <v:shape id="_x0000_i1042" type="#_x0000_t75" style="width:141pt;height:128.25pt" o:ole="">
                        <v:imagedata r:id="rId122" o:title=""/>
                      </v:shape>
                      <o:OLEObject Type="Embed" ProgID="Equation.3" ShapeID="_x0000_i1042" DrawAspect="Content" ObjectID="_1387161269" r:id="rId123"/>
                    </w:object>
                  </w:r>
                </w:p>
              </w:txbxContent>
            </v:textbox>
            <w10:wrap type="square"/>
          </v:shape>
        </w:pict>
      </w:r>
    </w:p>
    <w:p w:rsidR="001564E4" w:rsidRDefault="001564E4">
      <w:pPr>
        <w:ind w:left="1080"/>
        <w:rPr>
          <w:bCs/>
          <w:sz w:val="22"/>
          <w:szCs w:val="22"/>
        </w:rPr>
      </w:pPr>
      <w:r w:rsidRPr="001564E4">
        <w:rPr>
          <w:bCs/>
          <w:sz w:val="22"/>
          <w:szCs w:val="22"/>
          <w:u w:val="single"/>
        </w:rPr>
        <w:t>Bola berongga</w:t>
      </w:r>
      <w:r>
        <w:rPr>
          <w:bCs/>
          <w:sz w:val="22"/>
          <w:szCs w:val="22"/>
        </w:rPr>
        <w:t>:</w:t>
      </w:r>
    </w:p>
    <w:p w:rsidR="009D42D5" w:rsidRDefault="009D42D5">
      <w:pPr>
        <w:ind w:left="1080"/>
        <w:rPr>
          <w:bCs/>
          <w:sz w:val="22"/>
          <w:szCs w:val="22"/>
        </w:rPr>
      </w:pPr>
    </w:p>
    <w:p w:rsidR="009D42D5" w:rsidRDefault="00CE1320">
      <w:pPr>
        <w:ind w:left="1080"/>
        <w:rPr>
          <w:bCs/>
          <w:sz w:val="22"/>
          <w:szCs w:val="22"/>
        </w:rPr>
      </w:pPr>
      <w:r>
        <w:rPr>
          <w:bCs/>
          <w:noProof/>
          <w:sz w:val="22"/>
          <w:szCs w:val="22"/>
          <w:lang w:val="en-US"/>
        </w:rPr>
        <w:pict>
          <v:shape id="_x0000_s1991" type="#_x0000_t202" style="position:absolute;left:0;text-align:left;margin-left:229.95pt;margin-top:102.2pt;width:23.1pt;height:19.6pt;z-index:251685888" filled="f" stroked="f">
            <v:textbox>
              <w:txbxContent>
                <w:p w:rsidR="00CE1320" w:rsidRPr="00CE1320" w:rsidRDefault="00CE1320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CE1320"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  <w:r>
        <w:rPr>
          <w:bCs/>
          <w:noProof/>
          <w:sz w:val="22"/>
          <w:szCs w:val="22"/>
          <w:lang w:val="en-US"/>
        </w:rPr>
        <w:pict>
          <v:shape id="_x0000_s1992" type="#_x0000_t202" style="position:absolute;left:0;text-align:left;margin-left:421.4pt;margin-top:100.8pt;width:23.1pt;height:19.6pt;z-index:251686912" filled="f" stroked="f">
            <v:textbox>
              <w:txbxContent>
                <w:p w:rsidR="00CE1320" w:rsidRPr="00CE1320" w:rsidRDefault="00CE1320" w:rsidP="00CE1320">
                  <w:pPr>
                    <w:rPr>
                      <w:b/>
                      <w:i/>
                      <w:sz w:val="28"/>
                      <w:szCs w:val="28"/>
                    </w:rPr>
                  </w:pPr>
                  <w:r w:rsidRPr="00CE1320">
                    <w:rPr>
                      <w:b/>
                      <w:i/>
                      <w:sz w:val="28"/>
                      <w:szCs w:val="28"/>
                    </w:rPr>
                    <w:t>3</w:t>
                  </w:r>
                </w:p>
              </w:txbxContent>
            </v:textbox>
          </v:shape>
        </w:pict>
      </w:r>
      <w:r w:rsidR="0007316A">
        <w:rPr>
          <w:bCs/>
          <w:sz w:val="22"/>
          <w:szCs w:val="22"/>
        </w:rPr>
        <w:tab/>
      </w:r>
      <w:r w:rsidR="00277DF5" w:rsidRPr="00453E8E">
        <w:rPr>
          <w:bCs/>
          <w:position w:val="-122"/>
          <w:sz w:val="22"/>
          <w:szCs w:val="22"/>
        </w:rPr>
        <w:object w:dxaOrig="3140" w:dyaOrig="2560">
          <v:shape id="_x0000_i1036" type="#_x0000_t75" style="width:156.75pt;height:128.25pt" o:ole="">
            <v:imagedata r:id="rId124" o:title=""/>
          </v:shape>
          <o:OLEObject Type="Embed" ProgID="Equation.3" ShapeID="_x0000_i1036" DrawAspect="Content" ObjectID="_1387161265" r:id="rId125"/>
        </w:object>
      </w:r>
    </w:p>
    <w:p w:rsidR="009D42D5" w:rsidRDefault="009D42D5">
      <w:pPr>
        <w:ind w:left="1080"/>
        <w:rPr>
          <w:bCs/>
          <w:sz w:val="22"/>
          <w:szCs w:val="22"/>
        </w:rPr>
      </w:pPr>
    </w:p>
    <w:p w:rsidR="009D42D5" w:rsidRDefault="00CE1320">
      <w:pPr>
        <w:ind w:left="1080"/>
        <w:rPr>
          <w:bCs/>
          <w:sz w:val="22"/>
          <w:szCs w:val="22"/>
        </w:rPr>
      </w:pPr>
      <w:r>
        <w:rPr>
          <w:bCs/>
          <w:sz w:val="22"/>
          <w:szCs w:val="22"/>
        </w:rPr>
        <w:tab/>
      </w:r>
      <w:r>
        <w:rPr>
          <w:bCs/>
          <w:sz w:val="22"/>
          <w:szCs w:val="22"/>
        </w:rPr>
        <w:tab/>
      </w:r>
      <w:r>
        <w:rPr>
          <w:bCs/>
          <w:sz w:val="22"/>
          <w:szCs w:val="22"/>
        </w:rPr>
        <w:tab/>
      </w:r>
      <w:r>
        <w:rPr>
          <w:bCs/>
          <w:sz w:val="22"/>
          <w:szCs w:val="22"/>
        </w:rPr>
        <w:tab/>
      </w:r>
      <w:r>
        <w:rPr>
          <w:bCs/>
          <w:sz w:val="22"/>
          <w:szCs w:val="22"/>
        </w:rPr>
        <w:tab/>
      </w:r>
    </w:p>
    <w:p w:rsidR="009D42D5" w:rsidRDefault="009D42D5">
      <w:pPr>
        <w:ind w:left="1080"/>
        <w:rPr>
          <w:bCs/>
          <w:sz w:val="22"/>
          <w:szCs w:val="22"/>
        </w:rPr>
      </w:pPr>
    </w:p>
    <w:p w:rsidR="009D42D5" w:rsidRDefault="006A1D1B" w:rsidP="006A1D1B">
      <w:pPr>
        <w:numPr>
          <w:ilvl w:val="0"/>
          <w:numId w:val="4"/>
        </w:numPr>
        <w:rPr>
          <w:bCs/>
          <w:sz w:val="22"/>
          <w:szCs w:val="22"/>
        </w:rPr>
      </w:pPr>
      <w:r>
        <w:rPr>
          <w:bCs/>
          <w:sz w:val="22"/>
          <w:szCs w:val="22"/>
        </w:rPr>
        <w:t>=  (2)</w:t>
      </w:r>
    </w:p>
    <w:p w:rsidR="006A1D1B" w:rsidRDefault="006A1D1B" w:rsidP="006A1D1B">
      <w:pPr>
        <w:ind w:left="1080"/>
        <w:rPr>
          <w:bCs/>
          <w:sz w:val="22"/>
          <w:szCs w:val="22"/>
        </w:rPr>
      </w:pPr>
      <w:r>
        <w:rPr>
          <w:bCs/>
          <w:noProof/>
          <w:sz w:val="22"/>
          <w:szCs w:val="22"/>
        </w:rPr>
        <w:pict>
          <v:shape id="_x0000_s1492" type="#_x0000_t75" style="position:absolute;left:0;text-align:left;margin-left:103.6pt;margin-top:12.25pt;width:77.8pt;height:118pt;z-index:251640832">
            <v:imagedata r:id="rId126" o:title=""/>
            <w10:wrap type="square"/>
          </v:shape>
          <o:OLEObject Type="Embed" ProgID="Equation.3" ShapeID="_x0000_s1492" DrawAspect="Content" ObjectID="_1387161289" r:id="rId127"/>
        </w:pict>
      </w:r>
    </w:p>
    <w:p w:rsidR="006A1D1B" w:rsidRDefault="006A1D1B" w:rsidP="006A1D1B">
      <w:pPr>
        <w:ind w:left="1080"/>
        <w:rPr>
          <w:bCs/>
          <w:sz w:val="22"/>
          <w:szCs w:val="22"/>
        </w:rPr>
      </w:pPr>
    </w:p>
    <w:p w:rsidR="006A1D1B" w:rsidRDefault="006A1D1B" w:rsidP="006A1D1B">
      <w:pPr>
        <w:rPr>
          <w:bCs/>
          <w:sz w:val="22"/>
          <w:szCs w:val="22"/>
        </w:rPr>
      </w:pPr>
    </w:p>
    <w:p w:rsidR="006A1D1B" w:rsidRDefault="006A1D1B" w:rsidP="006A1D1B">
      <w:pPr>
        <w:rPr>
          <w:bCs/>
          <w:sz w:val="22"/>
          <w:szCs w:val="22"/>
        </w:rPr>
      </w:pPr>
    </w:p>
    <w:p w:rsidR="006A1D1B" w:rsidRDefault="006A1D1B" w:rsidP="006A1D1B">
      <w:pPr>
        <w:rPr>
          <w:bCs/>
          <w:sz w:val="22"/>
          <w:szCs w:val="22"/>
        </w:rPr>
      </w:pPr>
    </w:p>
    <w:p w:rsidR="006A1D1B" w:rsidRDefault="006A1D1B" w:rsidP="001564E4">
      <w:pPr>
        <w:ind w:left="1080"/>
        <w:rPr>
          <w:bCs/>
          <w:sz w:val="22"/>
          <w:szCs w:val="22"/>
          <w:u w:val="single"/>
        </w:rPr>
      </w:pPr>
    </w:p>
    <w:p w:rsidR="006A1D1B" w:rsidRDefault="006A1D1B" w:rsidP="001564E4">
      <w:pPr>
        <w:ind w:left="1080"/>
        <w:rPr>
          <w:bCs/>
          <w:sz w:val="22"/>
          <w:szCs w:val="22"/>
          <w:u w:val="single"/>
        </w:rPr>
      </w:pPr>
    </w:p>
    <w:p w:rsidR="006A1D1B" w:rsidRDefault="006A1D1B" w:rsidP="001564E4">
      <w:pPr>
        <w:ind w:left="1080"/>
        <w:rPr>
          <w:bCs/>
          <w:sz w:val="22"/>
          <w:szCs w:val="22"/>
          <w:u w:val="single"/>
        </w:rPr>
      </w:pPr>
    </w:p>
    <w:p w:rsidR="006A1D1B" w:rsidRDefault="00CE1320" w:rsidP="001564E4">
      <w:pPr>
        <w:ind w:left="1080"/>
        <w:rPr>
          <w:bCs/>
          <w:sz w:val="22"/>
          <w:szCs w:val="22"/>
          <w:u w:val="single"/>
        </w:rPr>
      </w:pPr>
      <w:r>
        <w:rPr>
          <w:bCs/>
          <w:noProof/>
          <w:sz w:val="22"/>
          <w:szCs w:val="22"/>
          <w:u w:val="single"/>
          <w:lang w:val="en-US"/>
        </w:rPr>
        <w:pict>
          <v:shape id="_x0000_s1993" type="#_x0000_t202" style="position:absolute;left:0;text-align:left;margin-left:229.6pt;margin-top:5.8pt;width:23.1pt;height:19.6pt;z-index:251687936" filled="f" stroked="f">
            <v:textbox>
              <w:txbxContent>
                <w:p w:rsidR="00CE1320" w:rsidRPr="00CE1320" w:rsidRDefault="00CE1320" w:rsidP="00CE1320">
                  <w:pPr>
                    <w:rPr>
                      <w:b/>
                      <w:i/>
                      <w:sz w:val="28"/>
                      <w:szCs w:val="28"/>
                    </w:rPr>
                  </w:pPr>
                  <w:r>
                    <w:rPr>
                      <w:b/>
                      <w:i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</w:p>
    <w:p w:rsidR="006A1D1B" w:rsidRDefault="006A1D1B" w:rsidP="001564E4">
      <w:pPr>
        <w:ind w:left="1080"/>
        <w:rPr>
          <w:bCs/>
          <w:sz w:val="22"/>
          <w:szCs w:val="22"/>
          <w:u w:val="single"/>
        </w:rPr>
      </w:pPr>
    </w:p>
    <w:p w:rsidR="009D42D5" w:rsidRDefault="009D42D5">
      <w:pPr>
        <w:ind w:left="1080"/>
        <w:rPr>
          <w:bCs/>
          <w:sz w:val="22"/>
          <w:szCs w:val="22"/>
        </w:rPr>
      </w:pPr>
    </w:p>
    <w:p w:rsidR="009D42D5" w:rsidRDefault="009D42D5">
      <w:pPr>
        <w:ind w:left="1080"/>
        <w:rPr>
          <w:bCs/>
          <w:sz w:val="22"/>
          <w:szCs w:val="22"/>
        </w:rPr>
      </w:pPr>
    </w:p>
    <w:sectPr w:rsidR="009D42D5" w:rsidSect="007570F6">
      <w:footerReference w:type="even" r:id="rId128"/>
      <w:footerReference w:type="default" r:id="rId129"/>
      <w:pgSz w:w="11906" w:h="16838" w:code="9"/>
      <w:pgMar w:top="1440" w:right="1247" w:bottom="115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0642" w:rsidRDefault="00A00642">
      <w:r>
        <w:separator/>
      </w:r>
    </w:p>
  </w:endnote>
  <w:endnote w:type="continuationSeparator" w:id="1">
    <w:p w:rsidR="00A00642" w:rsidRDefault="00A006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8AA" w:rsidRDefault="00DA68A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A68AA" w:rsidRDefault="00DA68A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8AA" w:rsidRDefault="00DA68AA">
    <w:pPr>
      <w:pStyle w:val="Footer"/>
      <w:framePr w:wrap="around" w:vAnchor="text" w:hAnchor="margin" w:xAlign="right" w:y="1"/>
      <w:rPr>
        <w:rStyle w:val="PageNumber"/>
        <w:rFonts w:ascii="Arial" w:hAnsi="Arial" w:cs="Arial"/>
        <w:sz w:val="20"/>
      </w:rPr>
    </w:pPr>
    <w:r>
      <w:rPr>
        <w:rStyle w:val="PageNumber"/>
        <w:rFonts w:ascii="Arial" w:hAnsi="Arial" w:cs="Arial"/>
        <w:sz w:val="20"/>
      </w:rPr>
      <w:fldChar w:fldCharType="begin"/>
    </w:r>
    <w:r>
      <w:rPr>
        <w:rStyle w:val="PageNumber"/>
        <w:rFonts w:ascii="Arial" w:hAnsi="Arial" w:cs="Arial"/>
        <w:sz w:val="20"/>
      </w:rPr>
      <w:instrText xml:space="preserve">PAGE  </w:instrText>
    </w:r>
    <w:r>
      <w:rPr>
        <w:rStyle w:val="PageNumber"/>
        <w:rFonts w:ascii="Arial" w:hAnsi="Arial" w:cs="Arial"/>
        <w:sz w:val="20"/>
      </w:rPr>
      <w:fldChar w:fldCharType="separate"/>
    </w:r>
    <w:r w:rsidR="0063735E">
      <w:rPr>
        <w:rStyle w:val="PageNumber"/>
        <w:rFonts w:ascii="Arial" w:hAnsi="Arial" w:cs="Arial"/>
        <w:noProof/>
        <w:sz w:val="20"/>
      </w:rPr>
      <w:t>1</w:t>
    </w:r>
    <w:r>
      <w:rPr>
        <w:rStyle w:val="PageNumber"/>
        <w:rFonts w:ascii="Arial" w:hAnsi="Arial" w:cs="Arial"/>
        <w:sz w:val="20"/>
      </w:rPr>
      <w:fldChar w:fldCharType="end"/>
    </w:r>
  </w:p>
  <w:p w:rsidR="00DA68AA" w:rsidRDefault="00DA68AA">
    <w:pPr>
      <w:pStyle w:val="Footer"/>
      <w:ind w:right="360"/>
      <w:rPr>
        <w:rFonts w:ascii="Arial" w:hAnsi="Arial" w:cs="Arial"/>
        <w:sz w:val="18"/>
      </w:rPr>
    </w:pPr>
    <w:r>
      <w:rPr>
        <w:rFonts w:ascii="Arial" w:hAnsi="Arial" w:cs="Arial"/>
        <w:sz w:val="18"/>
      </w:rPr>
      <w:t xml:space="preserve">Seleksi Tingkat Propinsi 2006/Fisika.                                                    </w:t>
    </w:r>
    <w:r>
      <w:rPr>
        <w:rFonts w:ascii="Arial" w:hAnsi="Arial" w:cs="Arial"/>
      </w:rPr>
      <w:t xml:space="preserve">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0642" w:rsidRDefault="00A00642">
      <w:r>
        <w:separator/>
      </w:r>
    </w:p>
  </w:footnote>
  <w:footnote w:type="continuationSeparator" w:id="1">
    <w:p w:rsidR="00A00642" w:rsidRDefault="00A0064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mso2"/>
      </v:shape>
    </w:pict>
  </w:numPicBullet>
  <w:abstractNum w:abstractNumId="0">
    <w:nsid w:val="06C318EF"/>
    <w:multiLevelType w:val="multilevel"/>
    <w:tmpl w:val="0548E0D8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8F306FC"/>
    <w:multiLevelType w:val="multilevel"/>
    <w:tmpl w:val="B936EBBE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332C93"/>
    <w:multiLevelType w:val="multilevel"/>
    <w:tmpl w:val="B936EBBE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AF45F8A"/>
    <w:multiLevelType w:val="hybridMultilevel"/>
    <w:tmpl w:val="B936EBBE"/>
    <w:lvl w:ilvl="0" w:tplc="04090009">
      <w:start w:val="1"/>
      <w:numFmt w:val="bullet"/>
      <w:lvlText w:val=""/>
      <w:lvlJc w:val="left"/>
      <w:pPr>
        <w:tabs>
          <w:tab w:val="num" w:pos="-1260"/>
        </w:tabs>
        <w:ind w:left="-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-540"/>
        </w:tabs>
        <w:ind w:left="-5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"/>
        </w:tabs>
        <w:ind w:left="1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</w:abstractNum>
  <w:abstractNum w:abstractNumId="4">
    <w:nsid w:val="1C051B02"/>
    <w:multiLevelType w:val="hybridMultilevel"/>
    <w:tmpl w:val="7FA2D782"/>
    <w:lvl w:ilvl="0" w:tplc="BBAE7432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E2102CA"/>
    <w:multiLevelType w:val="hybridMultilevel"/>
    <w:tmpl w:val="58C0214E"/>
    <w:lvl w:ilvl="0" w:tplc="692660B6">
      <w:start w:val="1"/>
      <w:numFmt w:val="bullet"/>
      <w:lvlText w:val=""/>
      <w:lvlJc w:val="left"/>
      <w:pPr>
        <w:tabs>
          <w:tab w:val="num" w:pos="720"/>
        </w:tabs>
        <w:ind w:left="720" w:hanging="360"/>
      </w:pPr>
      <w:rPr>
        <w:rFonts w:ascii="Marlett" w:hAnsi="Marlet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E527043"/>
    <w:multiLevelType w:val="multilevel"/>
    <w:tmpl w:val="E57C78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12E2AE9"/>
    <w:multiLevelType w:val="hybridMultilevel"/>
    <w:tmpl w:val="9034C730"/>
    <w:lvl w:ilvl="0" w:tplc="602AA702">
      <w:start w:val="1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71E005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1A863A6"/>
    <w:multiLevelType w:val="hybridMultilevel"/>
    <w:tmpl w:val="3B08F55C"/>
    <w:lvl w:ilvl="0" w:tplc="9AAC3662">
      <w:start w:val="1"/>
      <w:numFmt w:val="bullet"/>
      <w:lvlText w:val=""/>
      <w:lvlJc w:val="left"/>
      <w:pPr>
        <w:tabs>
          <w:tab w:val="num" w:pos="720"/>
        </w:tabs>
        <w:ind w:left="720" w:hanging="360"/>
      </w:pPr>
      <w:rPr>
        <w:rFonts w:ascii="Marlett" w:hAnsi="Marlet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3FB7C9A"/>
    <w:multiLevelType w:val="hybridMultilevel"/>
    <w:tmpl w:val="E57C78B6"/>
    <w:lvl w:ilvl="0" w:tplc="1252427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5637B5F"/>
    <w:multiLevelType w:val="multilevel"/>
    <w:tmpl w:val="B936EBBE"/>
    <w:lvl w:ilvl="0">
      <w:start w:val="1"/>
      <w:numFmt w:val="bullet"/>
      <w:lvlText w:val=""/>
      <w:lvlJc w:val="left"/>
      <w:pPr>
        <w:tabs>
          <w:tab w:val="num" w:pos="-1260"/>
        </w:tabs>
        <w:ind w:left="-12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-540"/>
        </w:tabs>
        <w:ind w:left="-5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"/>
        </w:tabs>
        <w:ind w:left="1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</w:abstractNum>
  <w:abstractNum w:abstractNumId="11">
    <w:nsid w:val="272D34CF"/>
    <w:multiLevelType w:val="hybridMultilevel"/>
    <w:tmpl w:val="4094033E"/>
    <w:lvl w:ilvl="0" w:tplc="A4667050">
      <w:start w:val="1"/>
      <w:numFmt w:val="decimal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>
    <w:nsid w:val="29C0538F"/>
    <w:multiLevelType w:val="multilevel"/>
    <w:tmpl w:val="D32E38CC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E1F19FA"/>
    <w:multiLevelType w:val="hybridMultilevel"/>
    <w:tmpl w:val="72269B4A"/>
    <w:lvl w:ilvl="0" w:tplc="9AAC3662">
      <w:start w:val="1"/>
      <w:numFmt w:val="bullet"/>
      <w:lvlText w:val=""/>
      <w:lvlJc w:val="left"/>
      <w:pPr>
        <w:tabs>
          <w:tab w:val="num" w:pos="720"/>
        </w:tabs>
        <w:ind w:left="720" w:hanging="360"/>
      </w:pPr>
      <w:rPr>
        <w:rFonts w:ascii="Marlett" w:hAnsi="Marlet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082158C"/>
    <w:multiLevelType w:val="hybridMultilevel"/>
    <w:tmpl w:val="A22289E6"/>
    <w:lvl w:ilvl="0" w:tplc="1258FCA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24C58C2"/>
    <w:multiLevelType w:val="hybridMultilevel"/>
    <w:tmpl w:val="991EB76C"/>
    <w:lvl w:ilvl="0" w:tplc="9AAC3662">
      <w:start w:val="1"/>
      <w:numFmt w:val="bullet"/>
      <w:lvlText w:val=""/>
      <w:lvlJc w:val="left"/>
      <w:pPr>
        <w:tabs>
          <w:tab w:val="num" w:pos="720"/>
        </w:tabs>
        <w:ind w:left="720" w:hanging="360"/>
      </w:pPr>
      <w:rPr>
        <w:rFonts w:ascii="Marlett" w:hAnsi="Marlet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3CB42B9"/>
    <w:multiLevelType w:val="hybridMultilevel"/>
    <w:tmpl w:val="0EF29BC2"/>
    <w:lvl w:ilvl="0" w:tplc="692660B6">
      <w:start w:val="1"/>
      <w:numFmt w:val="bullet"/>
      <w:lvlText w:val=""/>
      <w:lvlJc w:val="left"/>
      <w:pPr>
        <w:tabs>
          <w:tab w:val="num" w:pos="720"/>
        </w:tabs>
        <w:ind w:left="720" w:hanging="360"/>
      </w:pPr>
      <w:rPr>
        <w:rFonts w:ascii="Marlett" w:hAnsi="Marlet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-180"/>
        </w:tabs>
        <w:ind w:left="-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540"/>
        </w:tabs>
        <w:ind w:left="5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</w:abstractNum>
  <w:abstractNum w:abstractNumId="17">
    <w:nsid w:val="3C7352AD"/>
    <w:multiLevelType w:val="hybridMultilevel"/>
    <w:tmpl w:val="0548E0D8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CD32084"/>
    <w:multiLevelType w:val="multilevel"/>
    <w:tmpl w:val="B936EBBE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45654BC"/>
    <w:multiLevelType w:val="hybridMultilevel"/>
    <w:tmpl w:val="B7E8D292"/>
    <w:lvl w:ilvl="0" w:tplc="692660B6">
      <w:start w:val="1"/>
      <w:numFmt w:val="bullet"/>
      <w:lvlText w:val=""/>
      <w:lvlJc w:val="left"/>
      <w:pPr>
        <w:tabs>
          <w:tab w:val="num" w:pos="720"/>
        </w:tabs>
        <w:ind w:left="720" w:hanging="360"/>
      </w:pPr>
      <w:rPr>
        <w:rFonts w:ascii="Marlett" w:hAnsi="Marlet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-540"/>
        </w:tabs>
        <w:ind w:left="-5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"/>
        </w:tabs>
        <w:ind w:left="1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</w:abstractNum>
  <w:abstractNum w:abstractNumId="20">
    <w:nsid w:val="60F01A7C"/>
    <w:multiLevelType w:val="multilevel"/>
    <w:tmpl w:val="7FA2D782"/>
    <w:lvl w:ilvl="0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67A32D2"/>
    <w:multiLevelType w:val="hybridMultilevel"/>
    <w:tmpl w:val="CC30CE8A"/>
    <w:lvl w:ilvl="0" w:tplc="9AAC3662">
      <w:start w:val="1"/>
      <w:numFmt w:val="bullet"/>
      <w:lvlText w:val=""/>
      <w:lvlJc w:val="left"/>
      <w:pPr>
        <w:tabs>
          <w:tab w:val="num" w:pos="360"/>
        </w:tabs>
        <w:ind w:left="360" w:hanging="360"/>
      </w:pPr>
      <w:rPr>
        <w:rFonts w:ascii="Marlett" w:hAnsi="Marlet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6BA5626C"/>
    <w:multiLevelType w:val="multilevel"/>
    <w:tmpl w:val="A22289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BF90D07"/>
    <w:multiLevelType w:val="multilevel"/>
    <w:tmpl w:val="B936EBBE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DE11125"/>
    <w:multiLevelType w:val="hybridMultilevel"/>
    <w:tmpl w:val="D32E38CC"/>
    <w:lvl w:ilvl="0" w:tplc="470270F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1DD6C33"/>
    <w:multiLevelType w:val="hybridMultilevel"/>
    <w:tmpl w:val="59A80104"/>
    <w:lvl w:ilvl="0" w:tplc="9AAC3662">
      <w:start w:val="1"/>
      <w:numFmt w:val="bullet"/>
      <w:lvlText w:val=""/>
      <w:lvlJc w:val="left"/>
      <w:pPr>
        <w:tabs>
          <w:tab w:val="num" w:pos="720"/>
        </w:tabs>
        <w:ind w:left="720" w:hanging="360"/>
      </w:pPr>
      <w:rPr>
        <w:rFonts w:ascii="Marlett" w:hAnsi="Marlet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B63E03"/>
    <w:multiLevelType w:val="multilevel"/>
    <w:tmpl w:val="B936EBBE"/>
    <w:lvl w:ilvl="0">
      <w:start w:val="1"/>
      <w:numFmt w:val="bullet"/>
      <w:lvlText w:val=""/>
      <w:lvlJc w:val="left"/>
      <w:pPr>
        <w:tabs>
          <w:tab w:val="num" w:pos="-900"/>
        </w:tabs>
        <w:ind w:left="-90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-180"/>
        </w:tabs>
        <w:ind w:left="-1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540"/>
        </w:tabs>
        <w:ind w:left="5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</w:abstractNum>
  <w:abstractNum w:abstractNumId="27">
    <w:nsid w:val="7759717A"/>
    <w:multiLevelType w:val="multilevel"/>
    <w:tmpl w:val="B936EBBE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BB8139D"/>
    <w:multiLevelType w:val="hybridMultilevel"/>
    <w:tmpl w:val="C212E74C"/>
    <w:lvl w:ilvl="0" w:tplc="0AA0E200">
      <w:start w:val="6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C5B770F"/>
    <w:multiLevelType w:val="hybridMultilevel"/>
    <w:tmpl w:val="E64223CC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DC41525"/>
    <w:multiLevelType w:val="multilevel"/>
    <w:tmpl w:val="3B08F55C"/>
    <w:lvl w:ilvl="0">
      <w:start w:val="1"/>
      <w:numFmt w:val="bullet"/>
      <w:lvlText w:val=""/>
      <w:lvlJc w:val="left"/>
      <w:pPr>
        <w:tabs>
          <w:tab w:val="num" w:pos="720"/>
        </w:tabs>
        <w:ind w:left="720" w:hanging="360"/>
      </w:pPr>
      <w:rPr>
        <w:rFonts w:ascii="Marlett" w:hAnsi="Marlett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8"/>
  </w:num>
  <w:num w:numId="3">
    <w:abstractNumId w:val="29"/>
  </w:num>
  <w:num w:numId="4">
    <w:abstractNumId w:val="11"/>
  </w:num>
  <w:num w:numId="5">
    <w:abstractNumId w:val="3"/>
  </w:num>
  <w:num w:numId="6">
    <w:abstractNumId w:val="1"/>
  </w:num>
  <w:num w:numId="7">
    <w:abstractNumId w:val="9"/>
  </w:num>
  <w:num w:numId="8">
    <w:abstractNumId w:val="6"/>
  </w:num>
  <w:num w:numId="9">
    <w:abstractNumId w:val="4"/>
  </w:num>
  <w:num w:numId="10">
    <w:abstractNumId w:val="20"/>
  </w:num>
  <w:num w:numId="11">
    <w:abstractNumId w:val="17"/>
  </w:num>
  <w:num w:numId="12">
    <w:abstractNumId w:val="0"/>
  </w:num>
  <w:num w:numId="13">
    <w:abstractNumId w:val="14"/>
  </w:num>
  <w:num w:numId="14">
    <w:abstractNumId w:val="22"/>
  </w:num>
  <w:num w:numId="15">
    <w:abstractNumId w:val="8"/>
  </w:num>
  <w:num w:numId="16">
    <w:abstractNumId w:val="30"/>
  </w:num>
  <w:num w:numId="17">
    <w:abstractNumId w:val="24"/>
  </w:num>
  <w:num w:numId="18">
    <w:abstractNumId w:val="12"/>
  </w:num>
  <w:num w:numId="19">
    <w:abstractNumId w:val="21"/>
  </w:num>
  <w:num w:numId="20">
    <w:abstractNumId w:val="27"/>
  </w:num>
  <w:num w:numId="21">
    <w:abstractNumId w:val="13"/>
  </w:num>
  <w:num w:numId="22">
    <w:abstractNumId w:val="23"/>
  </w:num>
  <w:num w:numId="23">
    <w:abstractNumId w:val="25"/>
  </w:num>
  <w:num w:numId="24">
    <w:abstractNumId w:val="2"/>
  </w:num>
  <w:num w:numId="25">
    <w:abstractNumId w:val="15"/>
  </w:num>
  <w:num w:numId="26">
    <w:abstractNumId w:val="18"/>
  </w:num>
  <w:num w:numId="27">
    <w:abstractNumId w:val="5"/>
  </w:num>
  <w:num w:numId="28">
    <w:abstractNumId w:val="26"/>
  </w:num>
  <w:num w:numId="29">
    <w:abstractNumId w:val="16"/>
  </w:num>
  <w:num w:numId="30">
    <w:abstractNumId w:val="10"/>
  </w:num>
  <w:num w:numId="31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rawingGridHorizontalSpacing w:val="14"/>
  <w:drawingGridVerticalSpacing w:val="14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225DC"/>
    <w:rsid w:val="00012552"/>
    <w:rsid w:val="00026ECC"/>
    <w:rsid w:val="00042A68"/>
    <w:rsid w:val="00050B2C"/>
    <w:rsid w:val="0007316A"/>
    <w:rsid w:val="00083B6B"/>
    <w:rsid w:val="000B2921"/>
    <w:rsid w:val="000D0743"/>
    <w:rsid w:val="000D493D"/>
    <w:rsid w:val="000E5D83"/>
    <w:rsid w:val="00106486"/>
    <w:rsid w:val="001564E4"/>
    <w:rsid w:val="001720C2"/>
    <w:rsid w:val="00174E01"/>
    <w:rsid w:val="00194609"/>
    <w:rsid w:val="001A64FB"/>
    <w:rsid w:val="001A660F"/>
    <w:rsid w:val="001B0DD6"/>
    <w:rsid w:val="001D085A"/>
    <w:rsid w:val="001E0F67"/>
    <w:rsid w:val="00252854"/>
    <w:rsid w:val="002642B2"/>
    <w:rsid w:val="00277DF5"/>
    <w:rsid w:val="002A08E9"/>
    <w:rsid w:val="002C31D0"/>
    <w:rsid w:val="002E7241"/>
    <w:rsid w:val="0030634A"/>
    <w:rsid w:val="003229B7"/>
    <w:rsid w:val="00351512"/>
    <w:rsid w:val="00361F7A"/>
    <w:rsid w:val="0037690A"/>
    <w:rsid w:val="003774E2"/>
    <w:rsid w:val="003C6331"/>
    <w:rsid w:val="003D4E18"/>
    <w:rsid w:val="003D7643"/>
    <w:rsid w:val="003F508D"/>
    <w:rsid w:val="00453E8E"/>
    <w:rsid w:val="00454DFB"/>
    <w:rsid w:val="0045638B"/>
    <w:rsid w:val="00476BBA"/>
    <w:rsid w:val="00487A37"/>
    <w:rsid w:val="0049363B"/>
    <w:rsid w:val="004E54A1"/>
    <w:rsid w:val="00503784"/>
    <w:rsid w:val="005072FC"/>
    <w:rsid w:val="0052161C"/>
    <w:rsid w:val="00571D42"/>
    <w:rsid w:val="00592C52"/>
    <w:rsid w:val="005971F4"/>
    <w:rsid w:val="005A220F"/>
    <w:rsid w:val="006347AC"/>
    <w:rsid w:val="0063735E"/>
    <w:rsid w:val="00660C20"/>
    <w:rsid w:val="006845AC"/>
    <w:rsid w:val="006A1D1B"/>
    <w:rsid w:val="006A7A13"/>
    <w:rsid w:val="006E2905"/>
    <w:rsid w:val="007101F0"/>
    <w:rsid w:val="00737F80"/>
    <w:rsid w:val="007570F6"/>
    <w:rsid w:val="0076770D"/>
    <w:rsid w:val="008A397F"/>
    <w:rsid w:val="008A5008"/>
    <w:rsid w:val="008B246D"/>
    <w:rsid w:val="009149C8"/>
    <w:rsid w:val="009476B0"/>
    <w:rsid w:val="00963E83"/>
    <w:rsid w:val="00964292"/>
    <w:rsid w:val="00984F4F"/>
    <w:rsid w:val="009A6C9D"/>
    <w:rsid w:val="009B0E36"/>
    <w:rsid w:val="009B3B1F"/>
    <w:rsid w:val="009D42D5"/>
    <w:rsid w:val="009F77D5"/>
    <w:rsid w:val="00A00642"/>
    <w:rsid w:val="00A2092D"/>
    <w:rsid w:val="00A330C0"/>
    <w:rsid w:val="00A5757E"/>
    <w:rsid w:val="00AA7B3C"/>
    <w:rsid w:val="00AC3382"/>
    <w:rsid w:val="00B01AB1"/>
    <w:rsid w:val="00B247C2"/>
    <w:rsid w:val="00B30A17"/>
    <w:rsid w:val="00B36EA4"/>
    <w:rsid w:val="00B66C89"/>
    <w:rsid w:val="00B72DB3"/>
    <w:rsid w:val="00B9026D"/>
    <w:rsid w:val="00BA5F84"/>
    <w:rsid w:val="00BC7BA3"/>
    <w:rsid w:val="00C7142B"/>
    <w:rsid w:val="00C81338"/>
    <w:rsid w:val="00C97C4E"/>
    <w:rsid w:val="00CA04A0"/>
    <w:rsid w:val="00CB420E"/>
    <w:rsid w:val="00CE1320"/>
    <w:rsid w:val="00D01B09"/>
    <w:rsid w:val="00D108ED"/>
    <w:rsid w:val="00D12B5E"/>
    <w:rsid w:val="00D71B13"/>
    <w:rsid w:val="00DA68AA"/>
    <w:rsid w:val="00DE72B6"/>
    <w:rsid w:val="00E14D18"/>
    <w:rsid w:val="00E64023"/>
    <w:rsid w:val="00E960CC"/>
    <w:rsid w:val="00EA24CD"/>
    <w:rsid w:val="00EA396E"/>
    <w:rsid w:val="00EB7412"/>
    <w:rsid w:val="00EB7960"/>
    <w:rsid w:val="00EE5373"/>
    <w:rsid w:val="00EF1020"/>
    <w:rsid w:val="00F00083"/>
    <w:rsid w:val="00F0038A"/>
    <w:rsid w:val="00F1015F"/>
    <w:rsid w:val="00F225DC"/>
    <w:rsid w:val="00F41BFB"/>
    <w:rsid w:val="00F90589"/>
    <w:rsid w:val="00F91297"/>
    <w:rsid w:val="00FC5E2D"/>
    <w:rsid w:val="00FE16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23" type="arc" idref="#_x0000_s1326"/>
        <o:r id="V:Rule25" type="arc" idref="#_x0000_s1336"/>
        <o:r id="V:Rule27" type="arc" idref="#_x0000_s1366"/>
        <o:r id="V:Rule29" type="arc" idref="#_x0000_s1381"/>
        <o:r id="V:Rule31" type="arc" idref="#_x0000_s1419"/>
        <o:r id="V:Rule32" type="arc" idref="#_x0000_s1440"/>
        <o:r id="V:Rule33" type="arc" idref="#_x0000_s1441"/>
        <o:r id="V:Rule34" type="arc" idref="#_x0000_s1459"/>
        <o:r id="V:Rule35" type="arc" idref="#_x0000_s1458"/>
        <o:r id="V:Rule36" type="arc" idref="#_x0000_s1457"/>
        <o:r id="V:Rule50" type="arc" idref="#_x0000_s1758"/>
        <o:r id="V:Rule51" type="arc" idref="#_x0000_s1759"/>
        <o:r id="V:Rule52" type="arc" idref="#_x0000_s1775"/>
        <o:r id="V:Rule53" type="arc" idref="#_x0000_s1800"/>
        <o:r id="V:Rule54" type="arc" idref="#_x0000_s1850"/>
        <o:r id="V:Rule55" type="arc" idref="#_x0000_s1849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6"/>
        <o:entry new="9" old="0"/>
        <o:entry new="10" old="9"/>
        <o:entry new="11" old="10"/>
        <o:entry new="12" old="0"/>
        <o:entry new="13" old="0"/>
        <o:entry new="14" old="13"/>
        <o:entry new="15" old="0"/>
        <o:entry new="16" old="0"/>
        <o:entry new="17" old="0"/>
        <o:entry new="18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id-ID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i/>
      <w:i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26</Words>
  <Characters>129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AL-SOAL SELEKSI TINGKAT PROVINSI</vt:lpstr>
    </vt:vector>
  </TitlesOfParts>
  <Company>uph</Company>
  <LinksUpToDate>false</LinksUpToDate>
  <CharactersWithSpaces>1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AL-SOAL SELEKSI TINGKAT PROVINSI</dc:title>
  <dc:creator>dosen</dc:creator>
  <cp:lastModifiedBy>USER</cp:lastModifiedBy>
  <cp:revision>2</cp:revision>
  <cp:lastPrinted>2006-05-15T01:05:00Z</cp:lastPrinted>
  <dcterms:created xsi:type="dcterms:W3CDTF">2012-01-03T22:48:00Z</dcterms:created>
  <dcterms:modified xsi:type="dcterms:W3CDTF">2012-01-03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